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7EFF" w:rsidRPr="00766785" w:rsidRDefault="00807EFF" w:rsidP="00807EFF">
      <w:pPr>
        <w:jc w:val="center"/>
        <w:rPr>
          <w:rFonts w:ascii="Cooper Black" w:hAnsi="Cooper Black"/>
          <w:sz w:val="44"/>
        </w:rPr>
      </w:pPr>
      <w:r w:rsidRPr="00766785">
        <w:rPr>
          <w:rFonts w:ascii="Cooper Black" w:hAnsi="Cooper Black"/>
          <w:sz w:val="44"/>
        </w:rPr>
        <w:t>New Invention Junior School</w:t>
      </w:r>
    </w:p>
    <w:p w:rsidR="00807EFF" w:rsidRDefault="00807EFF" w:rsidP="00807EFF">
      <w:pPr>
        <w:jc w:val="center"/>
        <w:rPr>
          <w:rFonts w:ascii="Cooper Black" w:hAnsi="Cooper Black"/>
          <w:sz w:val="44"/>
        </w:rPr>
      </w:pPr>
      <w:r w:rsidRPr="00766785">
        <w:rPr>
          <w:rFonts w:ascii="Cooper Black" w:hAnsi="Cooper Black"/>
          <w:sz w:val="44"/>
        </w:rPr>
        <w:t>Mental to Written Policy</w:t>
      </w:r>
    </w:p>
    <w:p w:rsidR="00807EFF" w:rsidRDefault="00807EFF" w:rsidP="00807EFF">
      <w:pPr>
        <w:jc w:val="center"/>
        <w:rPr>
          <w:rFonts w:ascii="Cooper Black" w:hAnsi="Cooper Black"/>
          <w:sz w:val="44"/>
        </w:rPr>
      </w:pPr>
    </w:p>
    <w:p w:rsidR="00807EFF" w:rsidRDefault="00807EFF" w:rsidP="00807EFF">
      <w:pPr>
        <w:jc w:val="center"/>
        <w:rPr>
          <w:rFonts w:ascii="Cooper Black" w:hAnsi="Cooper Black"/>
          <w:sz w:val="44"/>
        </w:rPr>
      </w:pPr>
      <w:r>
        <w:rPr>
          <w:rFonts w:ascii="Cooper Black" w:hAnsi="Cooper Black"/>
          <w:noProof/>
          <w:sz w:val="44"/>
          <w:lang w:eastAsia="en-GB"/>
        </w:rPr>
        <w:drawing>
          <wp:anchor distT="0" distB="0" distL="114300" distR="114300" simplePos="0" relativeHeight="251659264" behindDoc="0" locked="0" layoutInCell="1" allowOverlap="1" wp14:anchorId="0263C6D6" wp14:editId="48CFBD09">
            <wp:simplePos x="0" y="0"/>
            <wp:positionH relativeFrom="column">
              <wp:posOffset>1494155</wp:posOffset>
            </wp:positionH>
            <wp:positionV relativeFrom="paragraph">
              <wp:posOffset>52070</wp:posOffset>
            </wp:positionV>
            <wp:extent cx="2712720" cy="301053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maths NIJ logo pic.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712720" cy="3010535"/>
                    </a:xfrm>
                    <a:prstGeom prst="rect">
                      <a:avLst/>
                    </a:prstGeom>
                  </pic:spPr>
                </pic:pic>
              </a:graphicData>
            </a:graphic>
            <wp14:sizeRelH relativeFrom="page">
              <wp14:pctWidth>0</wp14:pctWidth>
            </wp14:sizeRelH>
            <wp14:sizeRelV relativeFrom="page">
              <wp14:pctHeight>0</wp14:pctHeight>
            </wp14:sizeRelV>
          </wp:anchor>
        </w:drawing>
      </w:r>
    </w:p>
    <w:p w:rsidR="00807EFF" w:rsidRDefault="00807EFF" w:rsidP="00807EFF">
      <w:pPr>
        <w:jc w:val="center"/>
        <w:rPr>
          <w:rFonts w:ascii="Cooper Black" w:hAnsi="Cooper Black"/>
          <w:sz w:val="44"/>
        </w:rPr>
      </w:pPr>
    </w:p>
    <w:p w:rsidR="00807EFF" w:rsidRDefault="00807EFF" w:rsidP="00807EFF">
      <w:pPr>
        <w:jc w:val="center"/>
        <w:rPr>
          <w:rFonts w:ascii="Cooper Black" w:hAnsi="Cooper Black"/>
          <w:sz w:val="44"/>
        </w:rPr>
      </w:pPr>
    </w:p>
    <w:p w:rsidR="00807EFF" w:rsidRDefault="00807EFF" w:rsidP="00807EFF">
      <w:pPr>
        <w:jc w:val="center"/>
        <w:rPr>
          <w:rFonts w:ascii="Cooper Black" w:hAnsi="Cooper Black"/>
          <w:sz w:val="44"/>
        </w:rPr>
      </w:pPr>
    </w:p>
    <w:p w:rsidR="00807EFF" w:rsidRDefault="00807EFF" w:rsidP="00807EFF">
      <w:pPr>
        <w:jc w:val="center"/>
        <w:rPr>
          <w:rFonts w:ascii="Cooper Black" w:hAnsi="Cooper Black"/>
          <w:sz w:val="44"/>
        </w:rPr>
      </w:pPr>
    </w:p>
    <w:p w:rsidR="00807EFF" w:rsidRDefault="00807EFF" w:rsidP="00807EFF">
      <w:pPr>
        <w:jc w:val="center"/>
        <w:rPr>
          <w:rFonts w:ascii="Cooper Black" w:hAnsi="Cooper Black"/>
          <w:sz w:val="44"/>
        </w:rPr>
      </w:pPr>
    </w:p>
    <w:p w:rsidR="00807EFF" w:rsidRDefault="00807EFF" w:rsidP="00807EFF">
      <w:pPr>
        <w:jc w:val="center"/>
        <w:rPr>
          <w:rFonts w:ascii="Cooper Black" w:hAnsi="Cooper Black"/>
          <w:sz w:val="44"/>
        </w:rPr>
      </w:pPr>
    </w:p>
    <w:p w:rsidR="00807EFF" w:rsidRDefault="00807EFF" w:rsidP="00807EFF">
      <w:pPr>
        <w:jc w:val="center"/>
        <w:rPr>
          <w:rFonts w:ascii="Cooper Black" w:hAnsi="Cooper Black"/>
          <w:sz w:val="96"/>
        </w:rPr>
      </w:pPr>
      <w:r w:rsidRPr="00766785">
        <w:rPr>
          <w:rFonts w:ascii="Cooper Black" w:hAnsi="Cooper Black"/>
          <w:sz w:val="96"/>
        </w:rPr>
        <w:t>ADDITION</w:t>
      </w:r>
    </w:p>
    <w:p w:rsidR="00D367A6" w:rsidRDefault="00807EFF" w:rsidP="00807EFF">
      <w:pPr>
        <w:jc w:val="center"/>
        <w:rPr>
          <w:rFonts w:ascii="Cooper Black" w:hAnsi="Cooper Black"/>
          <w:sz w:val="400"/>
        </w:rPr>
      </w:pPr>
      <w:r w:rsidRPr="00766785">
        <w:rPr>
          <w:rFonts w:ascii="Cooper Black" w:hAnsi="Cooper Black"/>
          <w:sz w:val="400"/>
        </w:rPr>
        <w:t>+</w:t>
      </w: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lastRenderedPageBreak/>
        <w:t>Practical – pictorial – abstract</w:t>
      </w:r>
    </w:p>
    <w:p w:rsidR="00807EFF" w:rsidRDefault="00807EFF" w:rsidP="00807EFF">
      <w:pPr>
        <w:rPr>
          <w:rFonts w:ascii="Comic Sans MS" w:hAnsi="Comic Sans MS"/>
        </w:rPr>
      </w:pPr>
      <w:r>
        <w:rPr>
          <w:rFonts w:ascii="Comic Sans MS" w:hAnsi="Comic Sans MS"/>
        </w:rPr>
        <w:t>In order for pupils to develop a concrete understanding of calculation, they should progress through the three stages of formal calculations (practical, pictorial, abstract).</w:t>
      </w:r>
    </w:p>
    <w:p w:rsidR="00807EFF" w:rsidRDefault="00807EFF" w:rsidP="00807EFF">
      <w:pPr>
        <w:rPr>
          <w:rFonts w:ascii="Comic Sans MS" w:hAnsi="Comic Sans MS"/>
        </w:rPr>
      </w:pP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t>Practical</w:t>
      </w:r>
    </w:p>
    <w:p w:rsidR="00807EFF" w:rsidRDefault="00807EFF" w:rsidP="00807EFF">
      <w:pPr>
        <w:rPr>
          <w:rFonts w:ascii="Comic Sans MS" w:hAnsi="Comic Sans MS"/>
          <w:b/>
        </w:rPr>
      </w:pPr>
      <w:r>
        <w:rPr>
          <w:rFonts w:ascii="Comic Sans MS" w:hAnsi="Comic Sans MS"/>
          <w:b/>
        </w:rPr>
        <w:t>Addition &amp; subtraction</w:t>
      </w:r>
    </w:p>
    <w:p w:rsidR="00807EFF" w:rsidRDefault="00807EFF" w:rsidP="00807EFF">
      <w:pPr>
        <w:rPr>
          <w:rFonts w:ascii="Comic Sans MS" w:hAnsi="Comic Sans MS"/>
        </w:rPr>
      </w:pPr>
      <w:r>
        <w:rPr>
          <w:rFonts w:ascii="Comic Sans MS" w:hAnsi="Comic Sans MS"/>
        </w:rPr>
        <w:t>Pupils should initially be using the following apparatus / equipment to support their understanding of what addition &amp; subtraction means (once place value has been established).</w:t>
      </w:r>
    </w:p>
    <w:p w:rsidR="00807EFF" w:rsidRDefault="00807EFF" w:rsidP="00807EFF">
      <w:pPr>
        <w:rPr>
          <w:rFonts w:ascii="Comic Sans MS" w:hAnsi="Comic Sans MS"/>
        </w:rPr>
      </w:pPr>
    </w:p>
    <w:p w:rsidR="00807EFF" w:rsidRDefault="00807EFF" w:rsidP="00807EFF">
      <w:pPr>
        <w:rPr>
          <w:rFonts w:ascii="Comic Sans MS" w:hAnsi="Comic Sans MS"/>
          <w:b/>
          <w:u w:val="single"/>
        </w:rPr>
      </w:pPr>
      <w:r w:rsidRPr="00717C87">
        <w:rPr>
          <w:rFonts w:ascii="Comic Sans MS" w:hAnsi="Comic Sans MS"/>
          <w:b/>
          <w:u w:val="single"/>
        </w:rPr>
        <w:t>Base ten / Deins</w:t>
      </w:r>
    </w:p>
    <w:p w:rsidR="00807EFF" w:rsidRDefault="00807EFF" w:rsidP="00807EFF">
      <w:pPr>
        <w:rPr>
          <w:rFonts w:ascii="Comic Sans MS" w:hAnsi="Comic Sans MS"/>
        </w:rPr>
      </w:pPr>
      <w:r>
        <w:rPr>
          <w:rFonts w:ascii="Comic Sans MS" w:hAnsi="Comic Sans MS"/>
        </w:rPr>
        <w:t>These should be used along with place value mats, initially.</w:t>
      </w:r>
    </w:p>
    <w:p w:rsidR="00807EFF" w:rsidRDefault="00807EFF" w:rsidP="00807EFF">
      <w:pPr>
        <w:rPr>
          <w:rFonts w:ascii="Comic Sans MS" w:hAnsi="Comic Sans MS"/>
        </w:rPr>
      </w:pPr>
    </w:p>
    <w:p w:rsidR="00807EFF" w:rsidRDefault="00807EFF" w:rsidP="00807EFF">
      <w:pPr>
        <w:rPr>
          <w:rFonts w:ascii="Comic Sans MS" w:hAnsi="Comic Sans MS"/>
          <w:i/>
        </w:rPr>
      </w:pPr>
      <w:r>
        <w:rPr>
          <w:rFonts w:ascii="Comic Sans MS" w:hAnsi="Comic Sans MS"/>
          <w:i/>
        </w:rPr>
        <w:t>Without bridging 10</w:t>
      </w:r>
    </w:p>
    <w:p w:rsidR="00807EFF" w:rsidRDefault="00807EFF" w:rsidP="00807EFF">
      <w:pPr>
        <w:rPr>
          <w:noProof/>
          <w:lang w:eastAsia="en-GB"/>
        </w:rPr>
      </w:pPr>
      <w:r>
        <w:rPr>
          <w:noProof/>
          <w:lang w:eastAsia="en-GB"/>
        </w:rPr>
        <w:drawing>
          <wp:inline distT="0" distB="0" distL="0" distR="0">
            <wp:extent cx="2197100" cy="15944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7100" cy="159448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263775" cy="1616710"/>
            <wp:effectExtent l="0" t="0" r="3175"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63775" cy="1616710"/>
                    </a:xfrm>
                    <a:prstGeom prst="rect">
                      <a:avLst/>
                    </a:prstGeom>
                    <a:noFill/>
                    <a:ln>
                      <a:noFill/>
                    </a:ln>
                  </pic:spPr>
                </pic:pic>
              </a:graphicData>
            </a:graphic>
          </wp:inline>
        </w:drawing>
      </w:r>
    </w:p>
    <w:p w:rsidR="00807EFF" w:rsidRDefault="00807EFF" w:rsidP="00807EFF">
      <w:pPr>
        <w:rPr>
          <w:b/>
          <w:noProof/>
          <w:lang w:eastAsia="en-GB"/>
        </w:rPr>
      </w:pPr>
      <w:r>
        <w:rPr>
          <w:b/>
          <w:noProof/>
          <w:lang w:eastAsia="en-GB"/>
        </w:rPr>
        <w:tab/>
      </w:r>
      <w:r>
        <w:rPr>
          <w:b/>
          <w:noProof/>
          <w:lang w:eastAsia="en-GB"/>
        </w:rPr>
        <w:tab/>
      </w:r>
      <w:r>
        <w:rPr>
          <w:b/>
          <w:noProof/>
          <w:lang w:eastAsia="en-GB"/>
        </w:rPr>
        <w:tab/>
      </w:r>
      <w:r>
        <w:rPr>
          <w:b/>
          <w:noProof/>
          <w:lang w:eastAsia="en-GB"/>
        </w:rPr>
        <w:tab/>
      </w:r>
      <w:r>
        <w:rPr>
          <w:b/>
          <w:noProof/>
          <w:lang w:eastAsia="en-GB"/>
        </w:rPr>
        <w:tab/>
      </w:r>
      <w:r w:rsidRPr="008859F5">
        <w:rPr>
          <w:b/>
          <w:noProof/>
          <w:lang w:eastAsia="en-GB"/>
        </w:rPr>
        <w:t>324 + 233 = 557</w:t>
      </w:r>
    </w:p>
    <w:p w:rsidR="00807EFF" w:rsidRDefault="00807EFF" w:rsidP="00807EFF">
      <w:pPr>
        <w:rPr>
          <w:b/>
          <w:noProof/>
          <w:lang w:eastAsia="en-GB"/>
        </w:rPr>
      </w:pPr>
    </w:p>
    <w:p w:rsidR="00807EFF" w:rsidRDefault="00807EFF" w:rsidP="00807EFF">
      <w:pPr>
        <w:rPr>
          <w:noProof/>
          <w:lang w:eastAsia="en-GB"/>
        </w:rPr>
      </w:pPr>
      <w:r>
        <w:rPr>
          <w:noProof/>
          <w:lang w:eastAsia="en-GB"/>
        </w:rPr>
        <w:drawing>
          <wp:inline distT="0" distB="0" distL="0" distR="0">
            <wp:extent cx="2263775" cy="1594485"/>
            <wp:effectExtent l="0" t="0" r="317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63775" cy="159448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197100" cy="157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97100" cy="1572260"/>
                    </a:xfrm>
                    <a:prstGeom prst="rect">
                      <a:avLst/>
                    </a:prstGeom>
                    <a:noFill/>
                    <a:ln>
                      <a:noFill/>
                    </a:ln>
                  </pic:spPr>
                </pic:pic>
              </a:graphicData>
            </a:graphic>
          </wp:inline>
        </w:drawing>
      </w:r>
      <w:r>
        <w:rPr>
          <w:noProof/>
          <w:lang w:eastAsia="en-GB"/>
        </w:rPr>
        <w:t xml:space="preserve">  </w:t>
      </w:r>
    </w:p>
    <w:p w:rsidR="00807EFF" w:rsidRPr="008859F5" w:rsidRDefault="00807EFF" w:rsidP="00807EFF">
      <w:pPr>
        <w:rPr>
          <w:rFonts w:ascii="Comic Sans MS" w:hAnsi="Comic Sans MS"/>
          <w:b/>
        </w:rPr>
      </w:pPr>
      <w:r>
        <w:rPr>
          <w:b/>
          <w:noProof/>
          <w:lang w:eastAsia="en-GB"/>
        </w:rPr>
        <w:tab/>
      </w:r>
      <w:r>
        <w:rPr>
          <w:b/>
          <w:noProof/>
          <w:lang w:eastAsia="en-GB"/>
        </w:rPr>
        <w:tab/>
      </w:r>
      <w:r>
        <w:rPr>
          <w:b/>
          <w:noProof/>
          <w:lang w:eastAsia="en-GB"/>
        </w:rPr>
        <w:tab/>
      </w:r>
      <w:r>
        <w:rPr>
          <w:b/>
          <w:noProof/>
          <w:lang w:eastAsia="en-GB"/>
        </w:rPr>
        <w:tab/>
      </w:r>
      <w:r>
        <w:rPr>
          <w:b/>
          <w:noProof/>
          <w:lang w:eastAsia="en-GB"/>
        </w:rPr>
        <w:tab/>
        <w:t>335 – 123 = 212</w:t>
      </w:r>
    </w:p>
    <w:p w:rsidR="00807EFF" w:rsidRPr="008604D5" w:rsidRDefault="00807EFF" w:rsidP="00807EFF">
      <w:pPr>
        <w:rPr>
          <w:rFonts w:ascii="Comic Sans MS" w:hAnsi="Comic Sans MS"/>
          <w:i/>
        </w:rPr>
      </w:pPr>
      <w:r>
        <w:rPr>
          <w:rFonts w:ascii="Comic Sans MS" w:hAnsi="Comic Sans MS"/>
          <w:i/>
        </w:rPr>
        <w:lastRenderedPageBreak/>
        <w:t>Bridging 10 / 100</w:t>
      </w:r>
    </w:p>
    <w:p w:rsidR="00807EFF" w:rsidRDefault="00807EFF" w:rsidP="00807EFF">
      <w:pPr>
        <w:rPr>
          <w:noProof/>
          <w:lang w:eastAsia="en-GB"/>
        </w:rPr>
      </w:pPr>
      <w:r>
        <w:rPr>
          <w:noProof/>
          <w:lang w:eastAsia="en-GB"/>
        </w:rPr>
        <w:drawing>
          <wp:inline distT="0" distB="0" distL="0" distR="0">
            <wp:extent cx="1416050" cy="10033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16050" cy="100330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416050" cy="10033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6050" cy="100330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393825" cy="981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3825" cy="98107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383030" cy="1003300"/>
            <wp:effectExtent l="0" t="0" r="762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3030" cy="1003300"/>
                    </a:xfrm>
                    <a:prstGeom prst="rect">
                      <a:avLst/>
                    </a:prstGeom>
                    <a:noFill/>
                    <a:ln>
                      <a:noFill/>
                    </a:ln>
                  </pic:spPr>
                </pic:pic>
              </a:graphicData>
            </a:graphic>
          </wp:inline>
        </w:drawing>
      </w:r>
    </w:p>
    <w:p w:rsidR="00807EFF" w:rsidRPr="000C1B64" w:rsidRDefault="00807EFF" w:rsidP="00807EFF">
      <w:pPr>
        <w:rPr>
          <w:rFonts w:ascii="Comic Sans MS" w:hAnsi="Comic Sans MS"/>
          <w:b/>
          <w:noProof/>
          <w:lang w:eastAsia="en-GB"/>
        </w:rPr>
      </w:pP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t>273 + 242 = 515</w:t>
      </w:r>
    </w:p>
    <w:p w:rsidR="00807EFF" w:rsidRPr="008859F5" w:rsidRDefault="00807EFF" w:rsidP="00807EFF">
      <w:pPr>
        <w:rPr>
          <w:rFonts w:ascii="Comic Sans MS" w:hAnsi="Comic Sans MS"/>
          <w:u w:val="single"/>
        </w:rPr>
      </w:pPr>
      <w:r w:rsidRPr="008859F5">
        <w:rPr>
          <w:rFonts w:ascii="Comic Sans MS" w:hAnsi="Comic Sans MS"/>
          <w:noProof/>
          <w:lang w:eastAsia="en-GB"/>
        </w:rPr>
        <w:t xml:space="preserve">Pupils should </w:t>
      </w:r>
      <w:r>
        <w:rPr>
          <w:rFonts w:ascii="Comic Sans MS" w:hAnsi="Comic Sans MS"/>
          <w:noProof/>
          <w:lang w:eastAsia="en-GB"/>
        </w:rPr>
        <w:t xml:space="preserve">combine and then </w:t>
      </w:r>
      <w:r>
        <w:rPr>
          <w:rFonts w:ascii="Comic Sans MS" w:hAnsi="Comic Sans MS"/>
          <w:b/>
          <w:noProof/>
          <w:lang w:eastAsia="en-GB"/>
        </w:rPr>
        <w:t>exchange</w:t>
      </w:r>
      <w:r>
        <w:rPr>
          <w:rFonts w:ascii="Comic Sans MS" w:hAnsi="Comic Sans MS"/>
          <w:noProof/>
          <w:lang w:eastAsia="en-GB"/>
        </w:rPr>
        <w:t xml:space="preserve"> the tens rods for hundreds blocks, when bridging 10/100’s.</w:t>
      </w:r>
    </w:p>
    <w:p w:rsidR="00807EFF" w:rsidRDefault="00807EFF" w:rsidP="00807EFF">
      <w:pPr>
        <w:rPr>
          <w:noProof/>
          <w:lang w:eastAsia="en-GB"/>
        </w:rPr>
      </w:pPr>
      <w:r>
        <w:rPr>
          <w:noProof/>
          <w:lang w:eastAsia="en-GB"/>
        </w:rPr>
        <w:drawing>
          <wp:inline distT="0" distB="0" distL="0" distR="0">
            <wp:extent cx="1460500" cy="1036955"/>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60500" cy="103695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471930" cy="10591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71930" cy="105918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516380" cy="105918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16380" cy="1059180"/>
                    </a:xfrm>
                    <a:prstGeom prst="rect">
                      <a:avLst/>
                    </a:prstGeom>
                    <a:noFill/>
                    <a:ln>
                      <a:noFill/>
                    </a:ln>
                  </pic:spPr>
                </pic:pic>
              </a:graphicData>
            </a:graphic>
          </wp:inline>
        </w:drawing>
      </w:r>
      <w:r>
        <w:rPr>
          <w:rFonts w:ascii="Comic Sans MS" w:hAnsi="Comic Sans MS"/>
          <w:b/>
          <w:u w:val="single"/>
        </w:rPr>
        <w:t xml:space="preserve">  </w:t>
      </w:r>
      <w:r>
        <w:rPr>
          <w:noProof/>
          <w:lang w:eastAsia="en-GB"/>
        </w:rPr>
        <w:drawing>
          <wp:inline distT="0" distB="0" distL="0" distR="0">
            <wp:extent cx="1460500" cy="1048385"/>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0" cy="1048385"/>
                    </a:xfrm>
                    <a:prstGeom prst="rect">
                      <a:avLst/>
                    </a:prstGeom>
                    <a:noFill/>
                    <a:ln>
                      <a:noFill/>
                    </a:ln>
                  </pic:spPr>
                </pic:pic>
              </a:graphicData>
            </a:graphic>
          </wp:inline>
        </w:drawing>
      </w:r>
    </w:p>
    <w:p w:rsidR="00807EFF" w:rsidRPr="000C1B64" w:rsidRDefault="00807EFF" w:rsidP="00807EFF">
      <w:pPr>
        <w:rPr>
          <w:rFonts w:ascii="Comic Sans MS" w:hAnsi="Comic Sans MS"/>
          <w:b/>
          <w:noProof/>
          <w:lang w:eastAsia="en-GB"/>
        </w:rPr>
      </w:pP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t>212 – 104 = 108</w:t>
      </w:r>
    </w:p>
    <w:p w:rsidR="00807EFF" w:rsidRDefault="00807EFF" w:rsidP="00807EFF">
      <w:pPr>
        <w:rPr>
          <w:rFonts w:ascii="Comic Sans MS" w:hAnsi="Comic Sans MS"/>
          <w:noProof/>
          <w:lang w:eastAsia="en-GB"/>
        </w:rPr>
      </w:pPr>
      <w:r>
        <w:rPr>
          <w:rFonts w:ascii="Comic Sans MS" w:hAnsi="Comic Sans MS"/>
          <w:noProof/>
          <w:lang w:eastAsia="en-GB"/>
        </w:rPr>
        <w:t xml:space="preserve">When subtracting with the need to </w:t>
      </w:r>
      <w:r>
        <w:rPr>
          <w:rFonts w:ascii="Comic Sans MS" w:hAnsi="Comic Sans MS"/>
          <w:b/>
          <w:noProof/>
          <w:lang w:eastAsia="en-GB"/>
        </w:rPr>
        <w:t>exchange</w:t>
      </w:r>
      <w:r>
        <w:rPr>
          <w:rFonts w:ascii="Comic Sans MS" w:hAnsi="Comic Sans MS"/>
          <w:noProof/>
          <w:lang w:eastAsia="en-GB"/>
        </w:rPr>
        <w:t>, pupils should exchange the 100 / 10s rods first before subtracting the required amount.</w:t>
      </w:r>
    </w:p>
    <w:p w:rsidR="00807EFF" w:rsidRPr="000C1B64" w:rsidRDefault="00807EFF" w:rsidP="00807EFF">
      <w:pPr>
        <w:rPr>
          <w:rFonts w:ascii="Comic Sans MS" w:hAnsi="Comic Sans MS"/>
          <w:noProof/>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Pr="001052F4" w:rsidRDefault="00807EFF" w:rsidP="00807EFF">
      <w:pPr>
        <w:rPr>
          <w:rFonts w:ascii="Comic Sans MS" w:hAnsi="Comic Sans MS"/>
          <w:b/>
          <w:u w:val="single"/>
        </w:rPr>
      </w:pPr>
      <w:r w:rsidRPr="001052F4">
        <w:rPr>
          <w:rFonts w:ascii="Comic Sans MS" w:hAnsi="Comic Sans MS"/>
          <w:b/>
          <w:noProof/>
          <w:u w:val="single"/>
          <w:lang w:eastAsia="en-GB"/>
        </w:rPr>
        <w:lastRenderedPageBreak/>
        <w:t>Numicon</w:t>
      </w:r>
    </w:p>
    <w:p w:rsidR="00807EFF" w:rsidRDefault="00807EFF" w:rsidP="00807EFF">
      <w:pPr>
        <w:rPr>
          <w:rFonts w:ascii="Comic Sans MS" w:hAnsi="Comic Sans MS"/>
        </w:rPr>
      </w:pPr>
      <w:r>
        <w:rPr>
          <w:rFonts w:ascii="Comic Sans MS" w:hAnsi="Comic Sans MS"/>
        </w:rPr>
        <w:t xml:space="preserve">Numicon is ideal for number bonds, especially to 1, 10 and 100.  And bonds </w:t>
      </w:r>
      <w:r w:rsidRPr="00792AF8">
        <w:rPr>
          <w:rFonts w:ascii="Comic Sans MS" w:hAnsi="Comic Sans MS"/>
          <w:u w:val="single"/>
        </w:rPr>
        <w:t>within</w:t>
      </w:r>
      <w:r>
        <w:rPr>
          <w:rFonts w:ascii="Comic Sans MS" w:hAnsi="Comic Sans MS"/>
        </w:rPr>
        <w:t xml:space="preserve"> 10, 20 and 100.  Each shape could represent the whole number corresponding to the holes, or it could represent 10 0r 100 times larger or smaller.</w:t>
      </w:r>
    </w:p>
    <w:p w:rsidR="00807EFF" w:rsidRDefault="00807EFF" w:rsidP="00807EFF">
      <w:pPr>
        <w:rPr>
          <w:noProof/>
          <w:lang w:eastAsia="en-GB"/>
        </w:rPr>
      </w:pPr>
      <w:r>
        <w:rPr>
          <w:noProof/>
          <w:lang w:eastAsia="en-GB"/>
        </w:rPr>
        <w:t xml:space="preserve"> </w:t>
      </w:r>
      <w:r>
        <w:rPr>
          <w:noProof/>
          <w:lang w:eastAsia="en-GB"/>
        </w:rPr>
        <w:drawing>
          <wp:inline distT="0" distB="0" distL="0" distR="0">
            <wp:extent cx="1750695" cy="103695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50695" cy="1036955"/>
                    </a:xfrm>
                    <a:prstGeom prst="rect">
                      <a:avLst/>
                    </a:prstGeom>
                    <a:noFill/>
                    <a:ln>
                      <a:noFill/>
                    </a:ln>
                  </pic:spPr>
                </pic:pic>
              </a:graphicData>
            </a:graphic>
          </wp:inline>
        </w:drawing>
      </w:r>
      <w:r>
        <w:rPr>
          <w:noProof/>
          <w:lang w:eastAsia="en-GB"/>
        </w:rPr>
        <w:tab/>
      </w:r>
      <w:r>
        <w:rPr>
          <w:noProof/>
          <w:lang w:eastAsia="en-GB"/>
        </w:rPr>
        <w:drawing>
          <wp:inline distT="0" distB="0" distL="0" distR="0">
            <wp:extent cx="1840230" cy="103695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0230" cy="1036955"/>
                    </a:xfrm>
                    <a:prstGeom prst="rect">
                      <a:avLst/>
                    </a:prstGeom>
                    <a:noFill/>
                    <a:ln>
                      <a:noFill/>
                    </a:ln>
                  </pic:spPr>
                </pic:pic>
              </a:graphicData>
            </a:graphic>
          </wp:inline>
        </w:drawing>
      </w:r>
      <w:r>
        <w:rPr>
          <w:noProof/>
          <w:lang w:eastAsia="en-GB"/>
        </w:rPr>
        <w:t xml:space="preserve"> </w:t>
      </w:r>
    </w:p>
    <w:p w:rsidR="00807EFF" w:rsidRPr="008604D5" w:rsidRDefault="00807EFF" w:rsidP="00807EFF">
      <w:pPr>
        <w:rPr>
          <w:rFonts w:ascii="Comic Sans MS" w:hAnsi="Comic Sans MS"/>
        </w:rPr>
      </w:pPr>
      <w:r>
        <w:rPr>
          <w:noProof/>
          <w:lang w:eastAsia="en-GB"/>
        </w:rPr>
        <w:drawing>
          <wp:inline distT="0" distB="0" distL="0" distR="0">
            <wp:extent cx="2598420" cy="958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98420" cy="958850"/>
                    </a:xfrm>
                    <a:prstGeom prst="rect">
                      <a:avLst/>
                    </a:prstGeom>
                    <a:noFill/>
                    <a:ln>
                      <a:noFill/>
                    </a:ln>
                  </pic:spPr>
                </pic:pic>
              </a:graphicData>
            </a:graphic>
          </wp:inline>
        </w:drawing>
      </w:r>
      <w:r>
        <w:rPr>
          <w:noProof/>
          <w:lang w:eastAsia="en-GB"/>
        </w:rPr>
        <w:drawing>
          <wp:inline distT="0" distB="0" distL="0" distR="0">
            <wp:extent cx="3155950" cy="970280"/>
            <wp:effectExtent l="0" t="0" r="635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55950" cy="970280"/>
                    </a:xfrm>
                    <a:prstGeom prst="rect">
                      <a:avLst/>
                    </a:prstGeom>
                    <a:noFill/>
                    <a:ln>
                      <a:noFill/>
                    </a:ln>
                  </pic:spPr>
                </pic:pic>
              </a:graphicData>
            </a:graphic>
          </wp:inline>
        </w:drawing>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rFonts w:ascii="Comic Sans MS" w:hAnsi="Comic Sans MS"/>
          <w:b/>
          <w:u w:val="single"/>
        </w:rPr>
        <w:t>Number rods</w:t>
      </w:r>
    </w:p>
    <w:p w:rsidR="00807EFF" w:rsidRDefault="00807EFF" w:rsidP="00807EFF">
      <w:pPr>
        <w:rPr>
          <w:rFonts w:ascii="Comic Sans MS" w:hAnsi="Comic Sans MS"/>
        </w:rPr>
      </w:pPr>
      <w:r>
        <w:rPr>
          <w:rFonts w:ascii="Comic Sans MS" w:hAnsi="Comic Sans MS"/>
        </w:rPr>
        <w:t>Number rods (found in Numicon resources) can be used for demonstrating the bar model, where pupils can see how two numbers are combined to make a larger answer; the rods can therefore represent any value.</w:t>
      </w:r>
    </w:p>
    <w:p w:rsidR="00807EFF" w:rsidRPr="008604D5" w:rsidRDefault="00807EFF" w:rsidP="00807EFF">
      <w:pPr>
        <w:rPr>
          <w:rFonts w:ascii="Comic Sans MS" w:hAnsi="Comic Sans MS"/>
        </w:rPr>
      </w:pPr>
      <w:r>
        <w:rPr>
          <w:rFonts w:ascii="Comic Sans MS" w:hAnsi="Comic Sans MS"/>
        </w:rPr>
        <w:t>These images could represent finding pairs of numbers to equal a larger value, or finding the missing value needed to be added to a smaller number or subtracted from a larger number.</w:t>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noProof/>
          <w:lang w:eastAsia="en-GB"/>
        </w:rPr>
        <w:drawing>
          <wp:inline distT="0" distB="0" distL="0" distR="0">
            <wp:extent cx="1917700" cy="103695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7700" cy="103695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397760" cy="104838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97760" cy="1048385"/>
                    </a:xfrm>
                    <a:prstGeom prst="rect">
                      <a:avLst/>
                    </a:prstGeom>
                    <a:noFill/>
                    <a:ln>
                      <a:noFill/>
                    </a:ln>
                  </pic:spPr>
                </pic:pic>
              </a:graphicData>
            </a:graphic>
          </wp:inline>
        </w:drawing>
      </w:r>
    </w:p>
    <w:p w:rsidR="00807EFF" w:rsidRDefault="00807EFF" w:rsidP="00807EFF">
      <w:pPr>
        <w:rPr>
          <w:rFonts w:ascii="Comic Sans MS" w:hAnsi="Comic Sans MS"/>
          <w:b/>
        </w:rPr>
      </w:pPr>
      <w:r>
        <w:rPr>
          <w:rFonts w:ascii="Comic Sans MS" w:hAnsi="Comic Sans MS"/>
          <w:b/>
        </w:rPr>
        <w:t>Multiplication &amp; division</w:t>
      </w:r>
    </w:p>
    <w:p w:rsidR="00807EFF" w:rsidRDefault="00807EFF" w:rsidP="00807EFF">
      <w:pPr>
        <w:rPr>
          <w:rFonts w:ascii="Comic Sans MS" w:hAnsi="Comic Sans MS"/>
        </w:rPr>
      </w:pPr>
      <w:r>
        <w:rPr>
          <w:rFonts w:ascii="Comic Sans MS" w:hAnsi="Comic Sans MS"/>
        </w:rPr>
        <w:t>Pupils should initially be using the following apparatus / equipment to support their understanding of what multiplication means (once place value has been established).</w:t>
      </w:r>
    </w:p>
    <w:p w:rsidR="00807EFF" w:rsidRDefault="00807EFF" w:rsidP="00807EFF">
      <w:pPr>
        <w:rPr>
          <w:rFonts w:ascii="Comic Sans MS" w:hAnsi="Comic Sans MS"/>
        </w:rPr>
      </w:pP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sidRPr="00717C87">
        <w:rPr>
          <w:rFonts w:ascii="Comic Sans MS" w:hAnsi="Comic Sans MS"/>
          <w:b/>
          <w:u w:val="single"/>
        </w:rPr>
        <w:lastRenderedPageBreak/>
        <w:t>Base ten / Deins</w:t>
      </w:r>
    </w:p>
    <w:p w:rsidR="00807EFF" w:rsidRDefault="00807EFF" w:rsidP="00807EFF">
      <w:pPr>
        <w:rPr>
          <w:rFonts w:ascii="Comic Sans MS" w:hAnsi="Comic Sans MS"/>
          <w:b/>
          <w:u w:val="single"/>
        </w:rPr>
      </w:pPr>
      <w:r>
        <w:rPr>
          <w:rFonts w:ascii="Comic Sans MS" w:hAnsi="Comic Sans MS"/>
          <w:b/>
          <w:u w:val="single"/>
        </w:rPr>
        <w:t>Numicon</w:t>
      </w:r>
    </w:p>
    <w:p w:rsidR="00807EFF" w:rsidRDefault="00807EFF" w:rsidP="00807EFF">
      <w:pPr>
        <w:rPr>
          <w:rFonts w:ascii="Comic Sans MS" w:hAnsi="Comic Sans MS"/>
        </w:rPr>
      </w:pPr>
      <w:r>
        <w:rPr>
          <w:rFonts w:ascii="Comic Sans MS" w:hAnsi="Comic Sans MS"/>
        </w:rPr>
        <w:t>This an ideal resource to represent arrays as a model of multiplication or division.</w:t>
      </w:r>
    </w:p>
    <w:p w:rsidR="00807EFF" w:rsidRDefault="00807EFF" w:rsidP="00807EFF">
      <w:pPr>
        <w:rPr>
          <w:noProof/>
          <w:lang w:eastAsia="en-GB"/>
        </w:rPr>
      </w:pPr>
      <w:r>
        <w:rPr>
          <w:noProof/>
          <w:lang w:eastAsia="en-GB"/>
        </w:rPr>
        <w:drawing>
          <wp:inline distT="0" distB="0" distL="0" distR="0">
            <wp:extent cx="2598420" cy="20072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98420" cy="2007235"/>
                    </a:xfrm>
                    <a:prstGeom prst="rect">
                      <a:avLst/>
                    </a:prstGeom>
                    <a:noFill/>
                    <a:ln>
                      <a:noFill/>
                    </a:ln>
                  </pic:spPr>
                </pic:pic>
              </a:graphicData>
            </a:graphic>
          </wp:inline>
        </w:drawing>
      </w:r>
    </w:p>
    <w:p w:rsidR="00807EFF" w:rsidRDefault="00807EFF" w:rsidP="00807EFF">
      <w:pPr>
        <w:rPr>
          <w:noProof/>
          <w:lang w:eastAsia="en-GB"/>
        </w:rPr>
      </w:pPr>
      <w:r>
        <w:rPr>
          <w:noProof/>
          <w:lang w:eastAsia="en-GB"/>
        </w:rPr>
        <w:t>Division can also be shown in both ways, using Numicon: as sharing or grouping.</w:t>
      </w:r>
    </w:p>
    <w:p w:rsidR="00807EFF" w:rsidRDefault="00807EFF" w:rsidP="00807EFF">
      <w:pPr>
        <w:rPr>
          <w:noProof/>
          <w:lang w:eastAsia="en-GB"/>
        </w:rPr>
      </w:pPr>
    </w:p>
    <w:p w:rsidR="00807EFF" w:rsidRPr="00364D57" w:rsidRDefault="00807EFF" w:rsidP="00807EFF">
      <w:pPr>
        <w:rPr>
          <w:rFonts w:ascii="Comic Sans MS" w:hAnsi="Comic Sans MS"/>
        </w:rPr>
      </w:pPr>
      <w:r>
        <w:rPr>
          <w:noProof/>
          <w:lang w:eastAsia="en-GB"/>
        </w:rPr>
        <w:drawing>
          <wp:inline distT="0" distB="0" distL="0" distR="0">
            <wp:extent cx="2508885" cy="1784350"/>
            <wp:effectExtent l="0" t="0" r="571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08885" cy="1784350"/>
                    </a:xfrm>
                    <a:prstGeom prst="rect">
                      <a:avLst/>
                    </a:prstGeom>
                    <a:noFill/>
                    <a:ln>
                      <a:noFill/>
                    </a:ln>
                  </pic:spPr>
                </pic:pic>
              </a:graphicData>
            </a:graphic>
          </wp:inline>
        </w:drawing>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rFonts w:ascii="Comic Sans MS" w:hAnsi="Comic Sans MS"/>
          <w:b/>
          <w:u w:val="single"/>
        </w:rPr>
        <w:t>Number rods</w:t>
      </w:r>
    </w:p>
    <w:p w:rsidR="00807EFF" w:rsidRPr="00937CDD" w:rsidRDefault="00807EFF" w:rsidP="00807EFF">
      <w:pPr>
        <w:rPr>
          <w:rFonts w:ascii="Comic Sans MS" w:hAnsi="Comic Sans MS"/>
        </w:rPr>
      </w:pPr>
      <w:r w:rsidRPr="00937CDD">
        <w:rPr>
          <w:rFonts w:ascii="Comic Sans MS" w:hAnsi="Comic Sans MS"/>
        </w:rPr>
        <w:t>Number rods or bar model, can be used for division or scaling, to identify how m</w:t>
      </w:r>
      <w:r>
        <w:rPr>
          <w:rFonts w:ascii="Comic Sans MS" w:hAnsi="Comic Sans MS"/>
        </w:rPr>
        <w:t>a</w:t>
      </w:r>
      <w:r w:rsidRPr="00937CDD">
        <w:rPr>
          <w:rFonts w:ascii="Comic Sans MS" w:hAnsi="Comic Sans MS"/>
        </w:rPr>
        <w:t>ny of one value fit in to the larger value.</w:t>
      </w:r>
    </w:p>
    <w:p w:rsidR="00807EFF" w:rsidRPr="00937CDD" w:rsidRDefault="00807EFF" w:rsidP="00807EFF">
      <w:pPr>
        <w:rPr>
          <w:rFonts w:ascii="Comic Sans MS" w:hAnsi="Comic Sans MS"/>
          <w:u w:val="single"/>
        </w:rPr>
      </w:pPr>
      <w:r>
        <w:rPr>
          <w:noProof/>
          <w:lang w:eastAsia="en-GB"/>
        </w:rPr>
        <w:drawing>
          <wp:anchor distT="0" distB="0" distL="114300" distR="114300" simplePos="0" relativeHeight="251668480" behindDoc="0" locked="0" layoutInCell="1" allowOverlap="1">
            <wp:simplePos x="0" y="0"/>
            <wp:positionH relativeFrom="column">
              <wp:posOffset>1905</wp:posOffset>
            </wp:positionH>
            <wp:positionV relativeFrom="paragraph">
              <wp:posOffset>18415</wp:posOffset>
            </wp:positionV>
            <wp:extent cx="1879600" cy="753745"/>
            <wp:effectExtent l="0" t="0" r="6350" b="825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79600" cy="753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b/>
          <w:u w:val="single"/>
        </w:rPr>
      </w:pPr>
    </w:p>
    <w:p w:rsidR="00807EFF" w:rsidRPr="00ED05FF" w:rsidRDefault="00807EFF" w:rsidP="00807EFF">
      <w:pPr>
        <w:rPr>
          <w:rFonts w:ascii="Comic Sans MS" w:hAnsi="Comic Sans MS"/>
          <w:b/>
        </w:rPr>
      </w:pPr>
    </w:p>
    <w:p w:rsidR="00807EFF" w:rsidRPr="00ED05FF" w:rsidRDefault="00807EFF" w:rsidP="00807EFF">
      <w:pPr>
        <w:rPr>
          <w:rFonts w:ascii="Comic Sans MS" w:hAnsi="Comic Sans MS"/>
        </w:rPr>
      </w:pPr>
      <w:r>
        <w:rPr>
          <w:rFonts w:ascii="Comic Sans MS" w:hAnsi="Comic Sans MS"/>
        </w:rPr>
        <w:t>These rods represent 2 x 5 being equal to 10, or 10 split equally in to 5 is 2.</w:t>
      </w:r>
    </w:p>
    <w:p w:rsidR="00807EFF" w:rsidRDefault="00807EFF" w:rsidP="00807EFF">
      <w:pPr>
        <w:rPr>
          <w:rFonts w:ascii="Comic Sans MS" w:hAnsi="Comic Sans MS"/>
          <w:b/>
          <w:sz w:val="24"/>
        </w:rPr>
      </w:pP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lastRenderedPageBreak/>
        <w:t>Pictorial</w:t>
      </w:r>
    </w:p>
    <w:p w:rsidR="00807EFF" w:rsidRDefault="00807EFF" w:rsidP="00807EFF">
      <w:pPr>
        <w:rPr>
          <w:rFonts w:ascii="Comic Sans MS" w:hAnsi="Comic Sans MS"/>
        </w:rPr>
      </w:pPr>
      <w:r>
        <w:rPr>
          <w:rFonts w:ascii="Comic Sans MS" w:hAnsi="Comic Sans MS"/>
        </w:rPr>
        <w:t>Once pupils are secure with practical apparatus and can explain concepts using it, they should then be moving on to representing calculations pictorially, as shown below.</w:t>
      </w:r>
    </w:p>
    <w:p w:rsidR="00807EFF" w:rsidRDefault="00807EFF" w:rsidP="00807EFF">
      <w:pPr>
        <w:rPr>
          <w:rFonts w:ascii="Comic Sans MS" w:hAnsi="Comic Sans MS"/>
          <w:b/>
        </w:rPr>
      </w:pPr>
      <w:r>
        <w:rPr>
          <w:rFonts w:ascii="Comic Sans MS" w:hAnsi="Comic Sans MS"/>
          <w:b/>
        </w:rPr>
        <w:t>Addition &amp; subtraction</w:t>
      </w:r>
    </w:p>
    <w:p w:rsidR="00807EFF" w:rsidRPr="00A532C3" w:rsidRDefault="00807EFF" w:rsidP="00807EFF">
      <w:pPr>
        <w:rPr>
          <w:rFonts w:ascii="Comic Sans MS" w:hAnsi="Comic Sans MS"/>
          <w:u w:val="single"/>
        </w:rPr>
      </w:pPr>
      <w:r w:rsidRPr="00A532C3">
        <w:rPr>
          <w:rFonts w:ascii="Comic Sans MS" w:hAnsi="Comic Sans MS"/>
          <w:b/>
          <w:u w:val="single"/>
        </w:rPr>
        <w:t>Bar Model</w:t>
      </w:r>
    </w:p>
    <w:p w:rsidR="00807EFF" w:rsidRDefault="00807EFF" w:rsidP="00807EFF">
      <w:pPr>
        <w:rPr>
          <w:noProof/>
          <w:lang w:eastAsia="en-GB"/>
        </w:rPr>
      </w:pPr>
      <w:r>
        <w:rPr>
          <w:noProof/>
          <w:lang w:eastAsia="en-GB"/>
        </w:rPr>
        <w:drawing>
          <wp:inline distT="0" distB="0" distL="0" distR="0">
            <wp:extent cx="2286000" cy="12712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1271270"/>
                    </a:xfrm>
                    <a:prstGeom prst="rect">
                      <a:avLst/>
                    </a:prstGeom>
                    <a:noFill/>
                    <a:ln>
                      <a:noFill/>
                    </a:ln>
                  </pic:spPr>
                </pic:pic>
              </a:graphicData>
            </a:graphic>
          </wp:inline>
        </w:drawing>
      </w:r>
      <w:r w:rsidRPr="00277642">
        <w:rPr>
          <w:noProof/>
          <w:lang w:eastAsia="en-GB"/>
        </w:rPr>
        <w:t xml:space="preserve"> </w:t>
      </w:r>
    </w:p>
    <w:p w:rsidR="00807EFF" w:rsidRDefault="00807EFF" w:rsidP="00807EFF">
      <w:pPr>
        <w:rPr>
          <w:noProof/>
          <w:lang w:eastAsia="en-GB"/>
        </w:rPr>
      </w:pPr>
    </w:p>
    <w:p w:rsidR="00807EFF" w:rsidRDefault="00807EFF" w:rsidP="00807EFF">
      <w:pPr>
        <w:rPr>
          <w:noProof/>
          <w:lang w:eastAsia="en-GB"/>
        </w:rPr>
      </w:pPr>
      <w:r>
        <w:rPr>
          <w:noProof/>
          <w:lang w:eastAsia="en-GB"/>
        </w:rPr>
        <w:drawing>
          <wp:inline distT="0" distB="0" distL="0" distR="0">
            <wp:extent cx="3188970" cy="2219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8970" cy="2219325"/>
                    </a:xfrm>
                    <a:prstGeom prst="rect">
                      <a:avLst/>
                    </a:prstGeom>
                    <a:noFill/>
                    <a:ln>
                      <a:noFill/>
                    </a:ln>
                  </pic:spPr>
                </pic:pic>
              </a:graphicData>
            </a:graphic>
          </wp:inline>
        </w:drawing>
      </w:r>
    </w:p>
    <w:p w:rsidR="00807EFF" w:rsidRDefault="00807EFF" w:rsidP="00807EFF">
      <w:pPr>
        <w:rPr>
          <w:noProof/>
          <w:lang w:eastAsia="en-GB"/>
        </w:rPr>
      </w:pPr>
    </w:p>
    <w:p w:rsidR="00807EFF" w:rsidRDefault="00807EFF" w:rsidP="00807EFF">
      <w:pPr>
        <w:rPr>
          <w:b/>
          <w:noProof/>
          <w:lang w:eastAsia="en-GB"/>
        </w:rPr>
      </w:pPr>
      <w:r>
        <w:rPr>
          <w:b/>
          <w:noProof/>
          <w:lang w:eastAsia="en-GB"/>
        </w:rPr>
        <w:t>Multiplication &amp; Division</w:t>
      </w:r>
    </w:p>
    <w:p w:rsidR="00807EFF" w:rsidRPr="00937CDD" w:rsidRDefault="00807EFF" w:rsidP="00807EFF">
      <w:pPr>
        <w:rPr>
          <w:b/>
          <w:noProof/>
          <w:u w:val="single"/>
          <w:lang w:eastAsia="en-GB"/>
        </w:rPr>
      </w:pPr>
      <w:r w:rsidRPr="00937CDD">
        <w:rPr>
          <w:b/>
          <w:noProof/>
          <w:u w:val="single"/>
          <w:lang w:eastAsia="en-GB"/>
        </w:rPr>
        <w:t>Bar Model</w:t>
      </w:r>
    </w:p>
    <w:p w:rsidR="00807EFF" w:rsidRPr="00937CDD" w:rsidRDefault="00807EFF" w:rsidP="00807EFF">
      <w:pPr>
        <w:rPr>
          <w:rFonts w:ascii="Comic Sans MS" w:hAnsi="Comic Sans MS"/>
          <w:b/>
          <w:u w:val="single"/>
        </w:rPr>
      </w:pPr>
      <w:r>
        <w:rPr>
          <w:noProof/>
          <w:lang w:eastAsia="en-GB"/>
        </w:rPr>
        <w:drawing>
          <wp:inline distT="0" distB="0" distL="0" distR="0">
            <wp:extent cx="3166745" cy="1851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6745" cy="1851025"/>
                    </a:xfrm>
                    <a:prstGeom prst="rect">
                      <a:avLst/>
                    </a:prstGeom>
                    <a:noFill/>
                    <a:ln>
                      <a:noFill/>
                    </a:ln>
                  </pic:spPr>
                </pic:pic>
              </a:graphicData>
            </a:graphic>
          </wp:inline>
        </w:drawing>
      </w:r>
    </w:p>
    <w:p w:rsidR="00807EFF" w:rsidRPr="00D56C01" w:rsidRDefault="00807EFF" w:rsidP="00807EFF">
      <w:pPr>
        <w:rPr>
          <w:rFonts w:ascii="Comic Sans MS" w:hAnsi="Comic Sans MS" w:cs="Arial"/>
          <w:b/>
          <w:sz w:val="32"/>
          <w:u w:val="single"/>
        </w:rPr>
      </w:pPr>
      <w:r w:rsidRPr="00D56C01">
        <w:rPr>
          <w:rFonts w:ascii="Comic Sans MS" w:hAnsi="Comic Sans MS" w:cs="Arial"/>
          <w:b/>
          <w:sz w:val="32"/>
          <w:u w:val="single"/>
        </w:rPr>
        <w:lastRenderedPageBreak/>
        <w:t>Abstract</w:t>
      </w:r>
    </w:p>
    <w:p w:rsidR="00807EFF" w:rsidRDefault="00807EFF" w:rsidP="00807EFF">
      <w:pPr>
        <w:rPr>
          <w:rFonts w:ascii="Comic Sans MS" w:hAnsi="Comic Sans MS" w:cs="Arial"/>
          <w:b/>
          <w:sz w:val="24"/>
        </w:rPr>
      </w:pPr>
      <w:r>
        <w:rPr>
          <w:rFonts w:ascii="Comic Sans MS" w:hAnsi="Comic Sans MS" w:cs="Arial"/>
          <w:b/>
          <w:sz w:val="24"/>
        </w:rPr>
        <w:t>Mental Calculations</w:t>
      </w:r>
    </w:p>
    <w:p w:rsidR="00807EFF" w:rsidRPr="000E70A9" w:rsidRDefault="00807EFF" w:rsidP="00807EFF">
      <w:pPr>
        <w:rPr>
          <w:rFonts w:ascii="Comic Sans MS" w:hAnsi="Comic Sans MS" w:cs="Arial"/>
          <w:i/>
          <w:sz w:val="24"/>
        </w:rPr>
      </w:pPr>
      <w:r>
        <w:rPr>
          <w:rFonts w:ascii="Comic Sans MS" w:hAnsi="Comic Sans MS" w:cs="Arial"/>
          <w:sz w:val="24"/>
        </w:rPr>
        <w:t>Most mental calculations can be solved using the strategies of Rapa Coda Numbo.  This is an acronym for five different strategies.</w:t>
      </w:r>
      <w:r>
        <w:rPr>
          <w:rFonts w:ascii="Comic Sans MS" w:hAnsi="Comic Sans MS" w:cs="Arial"/>
          <w:i/>
          <w:sz w:val="24"/>
        </w:rPr>
        <w:t xml:space="preserve"> </w:t>
      </w:r>
      <w:r w:rsidRPr="00896BBE">
        <w:rPr>
          <w:rFonts w:ascii="Comic Sans MS" w:hAnsi="Comic Sans MS" w:cs="Arial"/>
          <w:i/>
          <w:color w:val="808080"/>
          <w:sz w:val="24"/>
        </w:rPr>
        <w:t>(please refer to our visual calculation policy – TBA)</w:t>
      </w:r>
    </w:p>
    <w:p w:rsidR="00807EFF" w:rsidRDefault="00807EFF" w:rsidP="00807EFF">
      <w:pPr>
        <w:rPr>
          <w:rFonts w:ascii="Comic Sans MS" w:hAnsi="Comic Sans MS" w:cs="Arial"/>
          <w:b/>
          <w:sz w:val="24"/>
        </w:rPr>
      </w:pPr>
      <w:r>
        <w:rPr>
          <w:noProof/>
          <w:lang w:eastAsia="en-GB"/>
        </w:rPr>
        <mc:AlternateContent>
          <mc:Choice Requires="wpg">
            <w:drawing>
              <wp:anchor distT="0" distB="0" distL="114300" distR="114300" simplePos="0" relativeHeight="251662336" behindDoc="0" locked="0" layoutInCell="1" allowOverlap="1">
                <wp:simplePos x="0" y="0"/>
                <wp:positionH relativeFrom="column">
                  <wp:posOffset>310515</wp:posOffset>
                </wp:positionH>
                <wp:positionV relativeFrom="paragraph">
                  <wp:posOffset>99695</wp:posOffset>
                </wp:positionV>
                <wp:extent cx="5883275" cy="1155700"/>
                <wp:effectExtent l="13335" t="21590" r="18415" b="13335"/>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83275" cy="1155700"/>
                          <a:chOff x="1566" y="3029"/>
                          <a:chExt cx="9265" cy="1820"/>
                        </a:xfrm>
                      </wpg:grpSpPr>
                      <wps:wsp>
                        <wps:cNvPr id="36" name="Rectangle 3"/>
                        <wps:cNvSpPr>
                          <a:spLocks noChangeArrowheads="1"/>
                        </wps:cNvSpPr>
                        <wps:spPr bwMode="auto">
                          <a:xfrm>
                            <a:off x="1566" y="3029"/>
                            <a:ext cx="9265" cy="1820"/>
                          </a:xfrm>
                          <a:prstGeom prst="rect">
                            <a:avLst/>
                          </a:prstGeom>
                          <a:solidFill>
                            <a:srgbClr val="95B3D7"/>
                          </a:solidFill>
                          <a:ln w="25400" algn="ctr">
                            <a:solidFill>
                              <a:srgbClr val="385D8A"/>
                            </a:solidFill>
                            <a:miter lim="800000"/>
                            <a:headEnd/>
                            <a:tailEnd/>
                          </a:ln>
                        </wps:spPr>
                        <wps:txbx>
                          <w:txbxContent>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RA</w:t>
                              </w:r>
                              <w:r>
                                <w:rPr>
                                  <w:rFonts w:ascii="Comic Sans MS" w:hAnsi="Comic Sans MS" w:cs="Comic Sans MS"/>
                                </w:rPr>
                                <w:t xml:space="preserve"> – Round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PA</w:t>
                              </w:r>
                              <w:r>
                                <w:rPr>
                                  <w:rFonts w:ascii="Comic Sans MS" w:hAnsi="Comic Sans MS" w:cs="Comic Sans MS"/>
                                </w:rPr>
                                <w:t xml:space="preserve"> – Partitioning</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CO</w:t>
                              </w:r>
                              <w:r>
                                <w:rPr>
                                  <w:rFonts w:ascii="Comic Sans MS" w:hAnsi="Comic Sans MS" w:cs="Comic Sans MS"/>
                                </w:rPr>
                                <w:t xml:space="preserve"> – count on/back</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DA</w:t>
                              </w:r>
                              <w:r>
                                <w:rPr>
                                  <w:rFonts w:ascii="Comic Sans MS" w:hAnsi="Comic Sans MS" w:cs="Comic Sans MS"/>
                                </w:rPr>
                                <w:t xml:space="preserve"> – double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Numbo</w:t>
                              </w:r>
                              <w:r>
                                <w:rPr>
                                  <w:rFonts w:ascii="Comic Sans MS" w:hAnsi="Comic Sans MS" w:cs="Comic Sans MS"/>
                                </w:rPr>
                                <w:t xml:space="preserve"> – Number Bonds</w:t>
                              </w:r>
                            </w:p>
                            <w:p w:rsidR="00807EFF" w:rsidRDefault="00807EFF" w:rsidP="00807EFF"/>
                          </w:txbxContent>
                        </wps:txbx>
                        <wps:bodyPr rot="0" vert="horz" wrap="square" lIns="91440" tIns="45720" rIns="91440" bIns="45720" anchor="ctr" anchorCtr="0" upright="1">
                          <a:noAutofit/>
                        </wps:bodyPr>
                      </wps:wsp>
                      <pic:pic xmlns:pic="http://schemas.openxmlformats.org/drawingml/2006/picture">
                        <pic:nvPicPr>
                          <pic:cNvPr id="37"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9112" y="3267"/>
                            <a:ext cx="1177" cy="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24.45pt;margin-top:7.85pt;width:463.25pt;height:91pt;z-index:251662336" coordorigin="1566,3029" coordsize="9265,18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9ImhbBAAAAAsAAA4AAABkcnMvZTJvRG9jLnhtbKRW227jNhB9L9B/&#10;IPSu6GLJuiDOwrHsYIFtG3TbD6ApyiJWIlWSjp0W/fcOSclO4qR7iQELJGc4nDkzc8jrD8e+Qw9U&#10;Kib4wouuQg9RTkTN+G7h/fnHxs89pDTmNe4EpwvvkSrvw83PP10fhpLGohVdTSUCI1yVh2HhtVoP&#10;ZRAo0tIeqysxUA7CRsgea5jKXVBLfADrfRfEYTgPDkLWgxSEKgWrlRN6N9Z+01Cif2saRTXqFh74&#10;pu1X2u/WfIOba1zuJB5aRkY38A940WPG4dCTqQprjPaSXZjqGZFCiUZfEdEHomkYoTYGiCYKX0Rz&#10;J8V+sLHsysNuOMEE0L7A6YfNkl8f7iVi9cKbpR7iuIcc2WMRzAGcw7ArQedODp+He+kihOEnQb4o&#10;EAcv5Wa+c8poe/hF1GAP77Ww4Bwb2RsTEDY62hw8nnJAjxoRWEzzfBZn4AsBWRSlaRaOWSItpNLs&#10;i9L53EMgnoVx4TJI2vW4v4jn0+Y8tjsDXLqDrbOjcyYyqDh1BlW9D9TPLR6ozZUygE2ggqMO1N+h&#10;FDHfdRTNHK5WbQJVOUQRF6sWtOhSSnFoKa7Bq8jog+9PNpiJgnx8FeJXoJqA/h+gcDlIpe+o6JEZ&#10;LDwJztsM4odPSht3ziomoUp0rN6wrrMTuduuOokeMPRckd7OqsxG8EKt4+iw8OI0gfwi3O2APoiW&#10;9pS3zc3ytMqXr5nrmQYi6Vi/8PLQ/IwSLg2Ga17bscasc2Nwv+MjqAZHVw36uD2CogF3K+pHgFcK&#10;RxhAcDBohfzbQwcgi4Wn/tpjST3UfeSQoiJKEsMudpKkGRQekk8l26cSzAmYcuEiN1lpx0n7QbJd&#10;C2dFFggultA7DbOQn/0aPYfqvbkeGCnhP3IDjC7K+OscCrv03kTjeLj/Jhs9ll/2gw80NmDNtqxj&#10;+tFSMnhunOIP94wYaM3kSUdkU0eA2JyKLM9MSm4LVBcjlmPOHaEGKEIDzHnpokmeWwnM9Jkb244N&#10;U5ma8RgwYP+CT1/BzHF1Jci+p1y7y0fSDmIXXLVsUJDykvZbWkO/fKxdAqHZoGFMIZq2sxfCP3G+&#10;DMMivvVXabjykzBb+8siyfwsXGdJmOTRKlr9a9IfJeVeUYABd9XARl9h9cLbV9l/vCfdvWLvJ9eR&#10;EyeCQ7aPJxehJwwkroOJoSvbNEpLqklrlhto8HEdlE8CC/MZWQP6N3FTEUWxo/F4bhnCgWQugSjK&#10;oEzsDTBL47Hdp9vjO7mJC5NxG4vpeVyeFkYWsMdeZKkIi3W+zhM/iedryFJV+cvNKvHnmyhLq1m1&#10;WlXRlKWW1TXl5pj3J8ni/yadbuzvkv8CUyxnN6bEGmPnwiuiOAlv48LfzPPMTzZJ6hdZmPthVNwW&#10;8zApkmrzPKRPjNP3h2R4vkjj1FLa29xuWXuqzmdq38ntJyiM+2coIN2nWp+KFKRmCH8YmbcLPLPs&#10;jvFJaN5xT+dW6/xwvfkP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r3ekR+AAAAAJ&#10;AQAADwAAAGRycy9kb3ducmV2LnhtbEyPQU+DQBCF7yb+h82YeLMLWqQgS9M06qlpYmvS9DaFKZCy&#10;u4TdAv33jic9znsvb76XLSfdioF611ijIJwFIMgUtmxMpeB7//G0AOE8mhJba0jBjRws8/u7DNPS&#10;juaLhp2vBJcYl6KC2vsuldIVNWl0M9uRYe9se42ez76SZY8jl+tWPgfBq9TYGP5QY0frmorL7qoV&#10;fI44rl7C92FzOa9vx320PWxCUurxYVq9gfA0+b8w/OIzOuTMdLJXUzrRKpgvEk6yHsUg2E/iaA7i&#10;xEISxyDzTP5fkP8AAAD//wMAUEsDBBQABgAIAAAAIQC8kSQ58UEAADhoAAAUAAAAZHJzL21lZGlh&#10;L2ltYWdlMS5lbWaMd2VQHTy3NcUdDm7F3d1ditMDB3d3h+JS3N1dikOhuLu7u0OxgxV3+vHcuc87&#10;79xfX2ZW9sreK8menUxm8gkCAsL2A/+2rx9E+9/Bh/2NCAFhiQwBQSql+AUC4hMEryUEBMqH/9N/&#10;af6h6jAfHRQExN5HAO3/BM214SDUyKEhPhaAYPwA6Qc+lmP4JPoJguiDo38AEr1n/Z9phv+Lf7Qz&#10;H+KBD/yjJRaFgUD+8P3TSESh/sNZRSH/Zz70/0S+i5CJwv0nRi4K/R9OLwoBQfmhwftf3f+Y/8MZ&#10;RCH+oycWhf0PJ/uvvYlFEf7j//9Z87/z+W+9OeMG7785/Den/K+c4UUhYCwZICB0P/Bvff6d86/9&#10;p2YRQCVpFESCj5OCQJGVkVT5sMAP6MDDfvS/lyDtP8wnFxVpcYjqKaKTjwG0hZiiGAREbRzSq9E/&#10;54bgKKPlAgGB2v8PPg07lJlCQNAvykqKqXron+fAGWItd17I7nVsDNApVe+3DKWbZ5oiLLRDg8Vh&#10;uBYEIGXLHraQMMLpESgD6Olvt7wv8WbZOh9iy947OeoTY3I2cLMJdx+7XiLq2znaXQ6zHbr8szL0&#10;2q4wh5c7sOKm+TM1359tPJ4C0wy649OoZPI86bbSlsMfiqdH8l6eWz0uy1+1nvZVXrTBX61rwvIE&#10;A+Z0zZgHbraVXvjQavSC7qU/j28HKTQ90uRCh3z2nx4k/EsCoFW8s9HiQuzwuA5/E3AD6i0Hmzny&#10;ytkDjkPME9nLs6+4YpKTl9m8rzDWSISPV8RFbf+qoD+Iq9SSguxrIvK6IAWo19/P2PYZKpTr73bt&#10;oNDatKTmmaoD7EFo1/qLwkMT6+HeB0TJNMx79Q1WyBEyFJ6vlMy6HaQOf8XjaZVpx6/8+QNyhBXu&#10;TSANch4Rk3YDOVMKXAkTJJqrFl+rXllFagTp4AX7pFFo6Hhd88BI5wOfvUXnrqSxLvhlDft1z4zr&#10;ed1uWzam5Uezi8P+nlC/Nqab0nh63/uO0hDArrRqza8IxvZcW712OBJulhDtHYFQr6Nk4Z6eBt5c&#10;azbkH0ORoBkF5M5SQVWdV+F3zQbAX294sD/2eGfcNC8uW1lNpAy9hF7XAbSz1zw4t5OIgwP8Lft7&#10;B/K3RHvhiT8Is44snO0sEMiwzVzHN8WbnV5OuP1YRAib4/IUVyZfGqX/6LpjN2NrsGa6xwPGY+M7&#10;9wUnjy7Yff8ivHI4ez4X6TkZvptD/OV674THgsJdA4eHb1clUpxxrM4yqKQoeUiVzk32ZPmRtUJb&#10;FM/NZU5/v0Xcol+bnKYhKloPZjlRb8tDw9Etvuy7OZ4Skeiu61xhFpCeKsji1Lcttd32HFMS7hF0&#10;R3y5v1R2fU2iAqqnO/5WUVkqgKbjeukSy2lzTWkbrHzsbKJwWJW6anJhd1iXvjlhFfE7yp2elta4&#10;GWfjepX2QXIw+7nXCe6/1XH5PMnlPmvX+t1tXANv6ZzG+MCIAG27+P2aw5YeZ7bFMcIYLgfDH+WV&#10;EEBr9VXOtniHlMVNQZItA9NiWkVVPyjkK3RepueVdyegwwZjZN1A808eFOej6nZiXCPjk+p6ZFxD&#10;6JxEx3tU2+dunuud6cCN7WjGg/0qqsCWH4/27WIjF+uSdt0DI09hI9vuSJVj2KqNzKkPxby2NWH+&#10;FJBm4N8FDKqlpBer9Ra/f2PP60muGKA57wnNG3qhIZWmSbFuNp7jF1UF/twiJUJpcJybH1L8ivkV&#10;U8/2juuKG2TkXIdrRJZ7C5zdw9xl8T/HmnSQoDbUbs45k4gbWf8WpHxaY8JpBnN3kzr+ciZoWRPk&#10;L0BSFp9LjiHssRE7fQz9Xh+HAFVFjn+cKeZw6ig8X1d6SUoxAa21pc7fgjLbq4x+aFwYkNbK7eZV&#10;sXLiN9WqtqqrmSKdXg97AQvWPK7Ir+bBmzRSep1ij0czHsPvvGd4RW28sdKHsuGxT4H9E/THoVg0&#10;Q3D1gS5w0Fcsv9UFgsRq5SagmiIPHruC9tSQbuS6jpNqZgJYpghlYcLEuKjmRFxIlUlQLiwxSmil&#10;ENpN7Jcqp2lzRzY3+z2SFyl2KsJc1hM+cw3sY7w3ILCF0AGqD0OrK3HZm/Hz7K6p6eaRyucsJGGn&#10;/zSazaLHK/2ULHt7tkrIxKXWMRGNxzFBZGCjpzt558g5N9SvgCuQI6ZpSRt1V4IMnpdPr0HkmOsc&#10;QSISN0nlWK/84mwkxW9AQh/Kgb2xxp5qSMhFpIhyXFww7eBbdwJIHj1Aiqz4HZaPBK9KK7s7y08K&#10;F3x5RcsSPj0SGXTKY//L+skZZzKnP7hQcCj6dnBwDp0HkynwPBQdbBjbTaqofU9UEdXJOm/kZd2i&#10;hZc/ewM6Q25wamQd6h8Menh/JCP5+/Q5OzplVZUESppGVIfsSH0ImGIs1QQsyQGa5eewURPI3c7W&#10;7lDsA3RbXGXZmki+M5MBS5RekzxOBZvJuGD404rcc6M05m6WN1q+IYmwkKi+3JqGW4vYcsLt0cI7&#10;83D1LS9h0fieNApXm8NqoqhjUFcGl5KuKEkjnPttshFXjeVt+WV9FXkNdvd/Yb78uwv1/lr6cPI+&#10;207pRehkLouqsYzt+M0FdRhnYMeOHd1FzazAWpFxUOykmj086WgqvHZk+K5xloqa8dwgISAcSFqu&#10;8DoKTa/uxvitaEIFwEJ+nkAhvdL2DfOKzQRv5o0iGva2dxEYBSjh1zzx63UEQH+Bh4xRfTYuLwhs&#10;D0kA7hl+0UId0i4lMQd3Pp2z+PfqbPoNSV/6jFiQ3O81O7wFfP17i+r/9FaDt/LGEu3MSc01kGiW&#10;YpQ8tIrBOxGeIN5bPZRZVEoVWRvpNKpIcHZaMO6TX8XwJJkVWOQfPLnehPmZMCgriaKaWx2ZY0nK&#10;oBx3yfrtD+d8/6gkZlCAUC1ukZcWWq9WulNZCmJjLaommkfaYAizQjj7j2W47tLpYZIf3Pk1f8Iu&#10;65vYE6EdTJ59lpJIvyZgvl8JeXX+jWD1BJSjpMB/rp5mLdhrw+fAgnoiu8Z8XMakvWeJEStUUP7j&#10;L5APGu423q9orEpvj/fkyEzX0RreqPDCWW7+ZTNJHUvMOzHocqTV4cg91R9qXP4jsLuzPD2f3uvt&#10;nV5mYVBb8qtsSJCId54xiURTKi9ARCHDpJFsQ/PjvR5y1K7Xs5x0PxiYc829YDb0iqT4+9Tu/viH&#10;heRqFW7z6Xja/8C9G2D+PrX+qFmxa1gktp5md42XF0V/TEJy4TBrBt2lHSjkt6Bkb4poZYBsYetg&#10;MeR/Ib56dJF8982iLlFgP2VT5sImxIIlARoNP7C0H12wyvUKYBUZEYmh/fayQ6qCnROQN/8Wdzlz&#10;1O+u/Hz6okBiNnQ1Sj6G03514GrAzEQ0ONnI1uAweggek0TlhnHxBfHrmMPuc6lmGCDcvN/kCefX&#10;hIO7n0S6d6OmhRNA+emzvR0+dDGa/BQrGX3dxG0TwQJOcryHm1lu6Jub0ebFoqkZkvULpIlP/EYT&#10;cyhk7juOkMKzve8gqipoLRxrA/i5Zw7JVpGgdv9or8uv+IXl9BPXQl7+t2RBwn+zewNlRr+mwqDt&#10;2g7CTy0/q+TZDp5hkFRXyexNZUJP1URavHGypKa01dvXMeCmUoOIBRSgycyM3q3xEB92bMrjQlIx&#10;DkCltLAMnz1b6XAM4PTEd35Ix/G57xYKxi9Wprk8L+CXIEeYem7LDL1/47WCOh+Zcy7UXI7xWDRq&#10;eZgdLu6WiYcr+7H8goQsDDIuI3WdofE3G4Ggin6fQxpHS3Y8K44zQRMK/aYh/YS2GUFQMpah7s88&#10;gWIqoYU+L1+vtRlPk3iAZ+8w9vueO2H9p9zB7hBn7vnoweAWee4lo7G3HqMfDhgaodjGZysnNHMt&#10;NkE+PvnxGdkNIWC5Ws/srQ3lmlU702L01PxAyeIwbOtMfbq06xJvyBesJOYujQG3Asg3jfA2SKi+&#10;naGqKoW56iti8i43XKjkiXiz1fqRN2geJNh0clSnxxM36dWqoI7QCypHa6/saO1gjW7KJPVRaNRk&#10;rUz4hmTxq0k4psmTTleXaYzPaMq9qcTJQguSZWmAo3sGk6agIwG1pOz2Obgt09oz2nmI9OV8WToN&#10;3ePowk69Spuiu7qycn91/MhWtz6hx71Rc4kluZ6gWBeYNcE9SRSp5nP1PBKf3uW2UBFWpygQht8G&#10;QD5hAz5K2dyDD2a5aePmCfb5ytVHrO4glaxxful0h2NR2VgXTrTWkiaPRxmH178HktopDpVSzwua&#10;UP88AJVNoRYLT6eeEoI8flGGpp0mjaCw9+mfIn1BaxbVSXcWc4sUVF/18peBBhwHkhbyBlZy26LL&#10;dfS2cdmsttkQfpWq1sCIl/mWB3FviUB1YgYq/y3RI/2cXB5nXKpPJs0pz/dDIGIiYMqjo3TyU1Ct&#10;7THh+BLL3ioXbYgdVBJfofKA/qICNyL2oY4UOiXG3tu3LV0t4rGAIdbDEi+VPdvYKDmSQiFFK53E&#10;6aC3fc/aH/CoOL8K+KHlJ/1a8CqRYFAH5XQiIKRt7PUwmY+84xce47BWqaDlBDpvdj7hBpP4ePwl&#10;m1RU7ECn12025eryXzAJ+ZId3uXXpztJp3xjtrWjGVuB7SRrR77cQF1nKIpnk7y3+jNB1mba0K3i&#10;4FeFP7JA45zlMWAAtZjzEJ8m6Zg4sjLh09M7WBeLvoOG/E/CqrJCLBIpFXf0mlVEA1PswUFBrWNT&#10;5DnTbAuqmriDqEMoYSWA0weeekxIKrFaTNuUFq57Yxh7108pR3gyieYrf8nNEEKy27OeQIvLDTfa&#10;OsnV2ZPLGJLc1ctGsKkZTUX0j7IF+B9iNJGeoQhVM9FmaXIYuA3Ujl98BQXgip1FafKC+n6n3cWV&#10;AB8nYOgBdYEMk4Wyd+Gka4sxwbvWCwOou4+BMs7GHeEM5T+cTgHckWDz+w1+7imFEjYGCPlN4Zas&#10;Mg5VkKS38qbHOt6uuVX0gyNhdOMCEIQfHtJKh42N3dDczAD79yNF0nPVNj3xsXJ+2D9g1sDzDVnu&#10;66IpA1qG8kQQCNep1AppOauZnecXsIxF7d6zMuRjH4TCljQ4hLwMtqsa5uwFOsNOP/onar+BlUfM&#10;o/MxN6NULmXYaKf5Xhq2vGi+dvx2VxoX9zzzu1mbAY9gVrAJJqOqquRW6ZgMjUV2dIwk5M8vCr/Q&#10;4oi3DkZ2udfuSXaW7mwixdyQW1w2amL/qrmiBPyFKbKp/jnJVOSFhDlZZuzUh+WGM3F4X2W3kded&#10;JS2PemN86kSv0E/3upKx8UlpAohk3qiOOOw67Gz0x0PJEgtYg/slQYr2pIRC9pa4N+EQj3kigmrA&#10;jtZN+ekRZ5rc+Vn32iYN1Fge0zeBv1AhtbPm+wuo7Y/BFYo5u4xDiK2WLcXs8QR+igXQk+p1Jb6P&#10;8serh8ONlrwTRzgk9wi4XyTi5Q5sgaUYo3LG+oKd1YcOahnpI5eADmO+X1hFhOPIS4GIqhuadsm9&#10;ZAUt9QQhuoSCsYTWoJWCXNlcJ4jVJbIiwpf66rJAmPLdiTEE0pVFLMxLdF0kc3ZGTgT5NIgvpcnx&#10;nzlTfz6vqqKg9v2e7yq6r9/NX/W4hotFby1lN+raInq+NhymxZakC0+yLduPTvBhenaQ9dlHzFZb&#10;Frfp5TSHtmDfmoxco6VQx02/WVTAZWZCLeqZzpZUzrFlndor+lILz1icrYE5HTTkpFUk3N7gLDN/&#10;Qzk7kyWZED6NNrZ7vBCiAB9Lpoh+yO7D2faOgLzAVdS9jt4xhzHqGGESooLo7UrDrqwInSuCav7T&#10;GqMUhZpdzYyy15/bTNxfZAwycaXN02XYEiaYxZ8Ow6aVH+dsVLl1/6dShzIkFZHVelhxInEAwdpZ&#10;Lm92jXmro0m1iDtO3OHVEDyzg9yPgcVUmIpd3eXsvsHeJF4amQ7aiYcSsCkA6Dy6eE+67IOFIOFT&#10;hkW1i1qPcbhuqmKf22MJxRJakW5c5RAxBK9Xsowgws+dzO5uMVYlWI6Rl1eZ1LPUm1H4tzx7me6o&#10;yA3GfaGkvlmDGiSMLRn62/ll6vPgdwFFLWOlrgVS/Jtmj33opmYRSm7qEE4NO/upq33dKKRlXA8n&#10;d1l4NI3gax9v8of7VODBwYQ+QMEeOZfWxwABNxjSoULJuNuLO8SrSxU/pmCFM1h7X2aqPC2SqC6d&#10;4E3SGNabtZcWq/1TaLK5h7OPFKw3DuWfnRVTYoPc0QuwQgWyzwqVbr/VuWz2cvqYWUyE7iztbtOh&#10;K7GNRn2JNHJ5aIDPqtFSjmyID8nuA+fjF4SzjbvicYNa+0SOI8Kc1hlKeN3j3k5sE48W4Wy4UxOP&#10;OoaYdZ1rTVOcAbODUV2NDMokDy1fDJvFeVrVq/xB1lTEHCA1GMZZoTQdam1QgQtfotEP8q4Nn7yH&#10;l7V9IO/gwE93I3u61oytIY8xeP0bkZZALBFAJhV1yrDTjVi+EUPrXgp6vZFdi481Fcq3nm+FJ4qR&#10;CpC/Fjtq4vf45307vSaYp1oUofIord43knU7o791jTdQB8m3pZ0++v5uVnAjoYdCjDQs2KFS0Tg3&#10;UsSgwsxZ35dIQ7KwU50iRBzKn5sg3HSNNsPnTdmWY8Qs1Ygy5fkHXzVPghaBrAeqioVSLQ2cufSc&#10;yk5PwWC57nouVClN36J25JwQvt1u8LkBbG1LUeb5QVR6mVBiZFyn1rpAAg3BIhE4aVxzXCZX0Hts&#10;SNGm1aW9v8pAbBlA+4I8OK4B+u79cFlvac0bZsHrWLeWOl6/0dI1kBdmI+5Zx5cbJZ9YhtBobpUr&#10;FOd+4FREFmLtroFjHU6g/dhv1+eegoxi/lO/ghbOhY4NqbRPMLCugEw8BGZjhhG30ZUywW9LFddD&#10;JW+/Z/K8uCrrYjrgCeBoRJBdmW/3Dfb0sISDaigGPOAhdibRZLbwC8SX9KI93yrcEjgMXlS9RzY8&#10;BU8SiXhGm0XhRvkoO+GmEQElTzEgzer0yX4lCSKk1ehanP8mRVXg3B93FrhX/Dw1uCSaMAxz5apB&#10;f7O3gScwE0CEzUDNi1/f5oPlMgwH+nFOjemhWRlcDvujbBGxdNJRMOVwlxLlW6l42VEFPPz6SwkI&#10;W3+g6bOOEyvoYOHa1RyXr7ZoDlcpxekXXzJTSrWPryNRNt3++xZkRV92a31RDOYdg1YV1qhvArMe&#10;CeVG6KEpwXNcSXFRIkfadL3pKju33TO3nLtQwOevNczbHb5RVPu+K4JTkZ9BtivsYrS1nljj8rYe&#10;dVxqqjSxDWDpX2LpZo0yfNeqVRn5psPEja7MUTI+StBRrbBXvy29VOzRxUPh4a/4pxTYCPtrC0CW&#10;74LJz9f89BYLwOQc8Y40BHmaZ2dPPeInE8Y/jY/ZTCBBj1/8Ifc5rRur5GMdHrhTS/aHYxuTjHPh&#10;h2M7CNkYKTPCuzqlyLcWqaR/Bk6Szta6NapTDKSWMVfIviGoKG7EC2fUuj1PjNcZPdzuVjE37u8F&#10;sk2Mc+33ReIRSORk/MQfxHe6jbOOw8WWAZRCWx1J2vloSa7Xf0nKMMmSGAsXFYRFM0o0woqKnh/B&#10;9auVs0BeNYjOp/34D+A3CnosKO1P0CcGMjricDmaWhJpjV4pyBDLakXC7UNOlKM2UDkEo7xQs+wp&#10;zMMqp0nXgVQFshqQVq2BMs4k0kssOjSv23a7SNg0ePqDhGRAwRGoMpbsgdgFfu5ofPnoEmoO8smM&#10;HPOhGCrlCXmOQ0cb+J+y9gtRPU5KOtAodwjiKOSLQMJhujuMKS11xzYvbBuwRb39Cbm5hYJRlDax&#10;gZVC4SprqDI9t+RLCOs3a5hhAfv1lF/Wd9q30YwyCmNUDO3xoKNp5/s+T+cOk5G3jaQ/AalEVdpj&#10;7ydR5TOIZj/FuKMa50deFrSIyhyJm92zM06yFxg8OKARbbc7YDZzDdAZ6MOtLug448bIHFrg2Ki9&#10;om94yOYqWNpt+rVUf/dKYuMqWcccFJaJUl5PVaY4us14oB7jIM7JjaJFGz3dmq8RhHxVid1fynfu&#10;UmUiXRyIY+CpudnZlfDMY9GXi6hxjSROTJw/ntXAh6P5ar/RQVfDIEtLeo/EY/58ONP1TCk/z4Bw&#10;ZiT+bKhReLuBh5s3PpnV/HtaLs1CirzM4w1xKx2SRMhjpGWiVvN+Ufrcl0p5RAe0k9kzFs0OhlSR&#10;JQH39dmy3C/GmFeVQL00XPMxqbrLkQMb08crMHl/8kSMffqkeo9g/G2W0a2xyjTFi/FhcXx1jSYI&#10;+lQ5MkcO/SV5U3q46HKzU17PhONAbVHQu6LF02px7uCRcJ3DypQeJOEscx9nOHmtRmQnwAi+dwDh&#10;PGnnbGzzzD/DfvzHmuPdnjeRTnWCMRrVmJy4FPvFR+MMJURwBhTMQUooHPudKwI2nCElTQuVobU6&#10;VFkcfRkGQAYMgOajKAC/W4VwnPjANbVIzdnxDTU1gvKRIUU88Vmg3i1jjz3Q56j/wWIt4OMVvHp9&#10;csnQRfB+ODN6miuu0m+NrLeYHjv1g9+CCNjOxezwuoPNrRazfPisVPamMMQ7NbBIip3F4nM1c28c&#10;/VMoqkQK3cJmKrNIdoJL0bD/O9ZUGa6TLjRGeXY7I32iLzlu9mGKrO8G7+4ZR/rSfFpI/eHoS/xI&#10;0o3Sye76PrXEFTbsVW4V9ezv4svCm85lKVzMMrz44BwBd7aBEYQUfTfN8ljqjZJUZfWDluNDjBNV&#10;6bJvdPqwuy0oTsNFeWxG6l2M0+WmWQ8ebmUlzrbAAnhazNYK/lyJPhElQvQJ+mJLe7ACWXcaIdz9&#10;WeoDRS31LKV31yXgCsVp2wajtob5L3oHG+TDpcD3ynqWzDF1zXJpNnNNIeLn1RbLkgTLbYVMX0wr&#10;ZpSBlWnS2VpIkX5oRti1On5/6rShn4blX4ja4ShdJPnSkipCdBfSR1Aanatt1NjLm3l0gi8TyQDk&#10;uUXzwJxPRQxXX+B97sqGpIvZJLEuKM4J8UtyIoK+wCovcQ2scyYezsjEyjOYCGXS3WXEZMmkN3od&#10;I2xrTmjM486lrvZkPKozv0wZ5mnjvLwcOX75mTy0JdaQ3O3spHt2sd7+sx3HQTA8OE5uWEEogPSU&#10;v0OBxqSQKDJLH7a26Zsp70LSPiWi7zR1JNThjkmqbJkeN/+m4h9WN6plkRCYEzUixqx+jRR5Pm32&#10;sHPiwejzXZnxBYKLSAin4/w9rAX5JwEHkQmiv/iuZAFzO1TbhZaRXCx/HFH79QXCDCsJApmsEbjz&#10;xFoWFfZCeRKtRaJsS78gvh0mXXBB+Y9LYuSUYNjpi9e9cRpd0yGDSAZ/9aI+EgioYGZNL6p5l0Wy&#10;7Iz/bNdqdBLKaqa3VqM7jw+bGTx2xvTDVjE+tRTCEMjRhWS0hmevIVuoi7U8hcWwPZV1syRfbwzY&#10;6/EMXsUG7KqKhnsCatVBdMRsaT5Ga61+TMGrR5GCc7DDAUOat4uGxubEzZJ96xtrffvD5+xOIpx4&#10;r/UeP6CFfZdiF4EOZ3dI8FhgJPZKqoG6VNos2L1zsKyTLelyZwq5UZc+tRPlS+p+QZJCoASKVT+h&#10;jLs9pcbjkMwwhuDk6xURWEZFBiusy3Zf7MXEfrO9dCWB8vFvBLSw5zMekgkLEXSAmLgnBRMYobEi&#10;CUEBXYxqsTxXt8b8+vVoxyKF/vWHgFIm3QAfNyYFvJJbtlTukW6tIqCrCfCb8sj1dsNJumqhCE4s&#10;/1W7oXqIkGZmTpIW+LWgJwHnWzSgl/JLEadsH5x5G0/C5bKk1QBGXb9F4dZwqOg4XfDaAiazMK4F&#10;g09R+NyVGwifS/Czu7Q/s14X48PbZI7a54lR8uTtE+1XeOqzoCBSVpnHHmAlLLmkeA5poHSkyefW&#10;XKZkaKZ8dl9s4iVlZDUSiXzFFHhurmAEUFwDjvkFaxRkwdzamZqkBxWIp15stlVyi2Gb2x/zt+w/&#10;JfW/wvKuFCW6u8GngsengI/G6aUY7QpAPoKN9NGhi9MdTB5QR1YlcuJmGlq3bQOCFQC2YKnrTZmO&#10;INK1zozrYzPVIm42c9OiYy2xtGwXv/pb8z9fEJLn8NyHWYlcXeDrUwOlc1iHYVVCKpw3tdPRO76n&#10;dthFu8pINqZRbXEXswe8m3PgM00ITair0qM2mrZwqvA7C8vLN+8f4U3sUoRhvbmj0+6j1K5wQXex&#10;I9HBJXf7zwbE91CeNc6FY/ixbFWnJu8qmvI3A485wiJHDhpSbftUt2PfhWKcSDLj4p44fWA8KUKm&#10;iSgAzAuZhysjLd9XJ8bXxSMNhOcZKrFy5EPCTMeuIfh1lgs/LlQQzmKYIEALMOf+vfutpDXPG1pp&#10;DZ+clBNh3g6rZF08d+SSOsa6gM+GY5XM7Lfp4c4+fmyrdhVwR+EVOqCX3DpMcwndgkZOGBAT5aMt&#10;GdGcnVnVSilJzcCfxndKquSlIuhK1xba4wAGygbM8cMQgAnwN+ZVyqwwIu6ZCu/tqMeloFG7V1Ul&#10;G+oMX918bCV4/S84+VphynwvQtLKVH0msRGRGyuwqfIkDTFhcicVkAwG9uZiJGEG/V0YQl1HikRO&#10;trN6uoNFVx9cWamEZL9ZDpc3Ozi+PrIlvxzvGceTv2rGlPEHPwfTHUZbmovvQIJB6hH5M3IewIbX&#10;p9abo/maUvyLQ7O+aKkximupiJ50o0QEHiRIHVo0nZHICAEZgpzeDI7P2y6YcErEo18TREMw/6a2&#10;hsUR/3J8x+gLSmKdvzds0SfabeIIfgbDeKKYRozoHC+Ka40Y48Ru9sqUyuBM6VA6eO8PKaqmTDqy&#10;EjPAVwGgudHp59LxABGgkO2JB8tCQddPUcMO5HyMQeOfn/I5IU++Pj9Q/2Hh2FWCkWvxeyMAUasZ&#10;8g1gT3Yxa6LE0szYYszeR2azKFJOrvbFHbRxRxjOyElcW5sfMA9u21F+zRVMeUkX8UYl8WPFswmy&#10;9ZEkxqOVMkoAyiMqYK/Lt+5EHxdP4LcnFpVxPpV+wiqSRRP5BGlAVYX5QLJhAk6mj27UnQGfhkQp&#10;f/phZ45uNS/TAFTKlpFIHPxdn31K52hXMmAT8MdXXlOtK2d2iqyBs3HkTdDvFU9HHu7ZZ+97Shc8&#10;bZ/rWwgJMiZ9dEJgOAhzcMslPa0+YyJBqmEik8nhwQ7lNXQF8/EIPhn1F95x/dHXDBF3OqWmrmiG&#10;nMiXP8CGF68d+nBCCnpkKQRqaiZq4v/H3pfHNXH0/wuP3AESjho0KGCARAiyQJRFggYJkkAiCRAh&#10;YNSAgATCES4JmlovQARRwAu0Vjw5tYpaRa0Hcp+etWKtCipHElDBauU3C7Va9ft8X08Lfv/4PTsM&#10;O7uZnXnP+3PN7k5esdou1C7Sam8UC0MEF3GdXVFh3AdxGEflWvpC/dU+scrxXWWFqCfBG9pbNDJt&#10;S9FrQizWdGqvC5yFmW5+z8YsQs36W/IS3+lroP412+SDOhGLHu41qxAXtN07mPL7uZahyIl1e/2h&#10;S4QlLmf1BKZp+kdzGOXqOWdpd5pN7pTticSsFC/ete4ZtyKkbVa1pZfJbfuvX5EGDI0Tvz1+XOfG&#10;eVGyP2vSoxt1LrbezgvUDS3T1m7p+sl1cc8MzUsWnFnHvDrcX6bONVQ23B619Leinckrlv+6zD+t&#10;KlEv59I513UM94BGQSah9dcDGnebzOjXz+y81GV4uuGgxWptpkq9euy0+e4RmncTI3NfP7uyaVLz&#10;se9fBh92N9vTeSN55019E50ajyPP9dOTjrZbZ9wLa996ZpfJ9tYC55WuHSwz2aH9F3WUdfsoaZtY&#10;KKWbjw9rmv+gSzS5JFI9pqN9/ILnsWiz+YdtJMlW60WlDqElYamR5tMXL7ArPp+l4vmVuOeKRgBF&#10;U03V88oP5+81xny/I2N7gHbHwZOuq8zSK49acuyWWGJOrp207ensrG96jvXPKhyqRd9O76zm/raq&#10;aG0eW1mmmtvfsYNx3rYxNPcx/ji+323z7umFlNjdzPmdTpw3NG2cw4bewFN2SR24pj2LUqvm7Urq&#10;WiGdvUgan7dWUYHutKoZwOR5VBS5PPB82FNUQwn0NanHPtZrzJmecXaB1OtN+8TKhsDas1V5CiNR&#10;jcmqKW+9JQXD7cnpS9yaDg62RC6r1DbIDD9we//6/MyTmbGeePKszdsOnf9u37EcMHtus7l/Yvpz&#10;67zVymq6J1sXXb/IOmjuugqxXZoh5zKh28jtzo30iT+s13DZtAN3zyPVN+PXH65lZ96a7m2KudOC&#10;77kv/XrJlN8U07IUt2H/gZ37zC9MObVLdCfwSf75racoFoKj+jM5WXSDoUb8FWhD5olI0b3z1IE3&#10;d0oCL2StXTLVe0dBqizDdRWd/pQwGHPxbsSuw2tUVn6nQn91v4KnR/ttW7fd9qPyx+vg6uPxtXYr&#10;d0+bMrzlYvSbbfEv+Od+WD2gernH+OmDJ+sTlpl2vjXdkbJRf26wzm9G9snCR74u0/hXCJu8UmmP&#10;H4iwa35cqt93/+y1DZunnI57yLs22OJUcN41FeecOuGGkrvj5NBfwsj60k3u+5xr44Uh0l2k67Ob&#10;kqY+vFycrp7Wc5rqMTnn+mrnc/nKczYSXh15VJKqqsPZV2KnNdiW6jVdEKurc3n2rLUFR7RRGqwH&#10;MymZbo1zdjles8ZQLgfYCstSt1/fZtmWp6USokioWBR4t+HatBn72y6rTunFbtDSf1m5x33HKkPF&#10;5bCcp9e93qatbEC/6CfcItws5br1lS/JeMuH/V4G/zINfRgb1IXW7bm7YNkKuC6/7FzX3oaZwd1G&#10;j/bSq2/XGrAK6b4REC9f9EaU7HxhljEzJMSpflLZFv2Qq4XKxrfS1jf7/Pxk+tZY9jd30qI2HFWD&#10;Lh1HT7nnmKmqsszZccu+iB9R7WlX/Gbqle87MvFOdXBUyOV7WfYz23Svvb09JEUTnrJ2lXwzrza3&#10;q7JpWXfffMKdV21WJtq9rQHJE91z9iz2SI1T1TCinR5SszcJtpNqNz5sO7Do/BXr195HLK++sFfZ&#10;1zY4c6rA5crUwrd9jjvzful2XA81LXdjTLq+2FKPInBm9525kpaP8a/DDobr7Q9+HDXn2ovgX6cR&#10;5Hd/pGOieVfjm4LO0AR9bryuksc/XxUWzEnalWfF5Sy6m/bUNim+tAe7aE4WO70Nb3i3/gox9LXm&#10;xDXGmjNm7Kwpv++zb1ES6flr3R95NzZifmvtV3nue4Fx/JswO/i79XVFj09js8zmUBZ1sHIGExxb&#10;p2mUG7kZ2O91OFmgf6jpWMgrXpympfjZiV8Ntq47myTztlB/W9OSf7En8qCvV1/yAoZP0f1/GUjj&#10;Zhf+Tn+R+c3FtqMWqw8Yfn12LVHsU4qNCL9YnjKl3/LxMhT3ePUNaPLjNS+fpyxRY5ov/on/u2a+&#10;IHzuZPAgSCy4H6X5/Tb+5Tpy96NyXY8aIm6B4rQmq+Ac3uy7cwx3aoL9vZ5L2Bw7/tbS274OD2RF&#10;2DLHG8T1OjtZKwtP9Ojl1zeXZNjGYtdkl5Nkr7/q7z585001ae9qlzPYHzbuk+mt661J3nD6dcXq&#10;yyl3ng+7FLkceBkqX4Im5Nyk/3xqbc5qRzOS/aK3vZ0vDzXXTsJXVy+3DevTpD5Sydnj/PDXF2dT&#10;Q6a46W7COD/dUZTKdDvP+u5b9tuEb4FqdM0seNjs7vLGOsQm+tWidlJRzt6u3l+3r7BiZ5GKwqoN&#10;Vj/Ym70qCHrWhNmx4cD+3ilrd63Xarc6eHzZZSebggsmQfSu3jP3jcWLHk7bVYGC9nQ1F6W92jp9&#10;4wUzB/yu0jkva6NL751Ym/nzsSv4om2BDntql/udfk3T313Q3H4oo1yt5uAMq2M+rXo7MwY7Sfzq&#10;aS+CnnZy3U+dToivv+12KqhVM6l1eoLdtsCB1l0/18jE+f2SZpzq7QUDa87MhZefjAy6sCejzig5&#10;5XXOli3Ww9zG3dVJ6j0Vs55Kt225KzYtuJa9J/b1zX81FZ6xTm2O1emd2/QNXK+urh6cusJoks2S&#10;7aeqXj8hXmMVhsn27fcqLwu+2ubnLHm71dLswaqXQYxAAxfv489YUZ477BKcxNzoa3bW2XsDDrU2&#10;Siff0+tqJSWaOrUGBDmx6SzaQZNTOaesEhVzps8MnXn3olYr/W6rZ27+jRan6BznrJ6eN1n8+7gQ&#10;5QPhFie72tbtPffLg7WHvjmxsQBeRX+0euPVnI7quuXdAYS03eTv16u2Hj10A4MzyCjedNbxN/r1&#10;NMLP1533Zp4THK/OevzomE/B3IR0q1vRCvnb4KlaZnevslfO2Hrf8pKhM6bzbc9TT81q1rKe55Ob&#10;Ok7XfqN9V6PhiGDevKnTAlX0CrFp2y9oUxoXyPOjoXup1/YZ7fAojjGimU1rrJu5fG3FBI3l3+kS&#10;TaU2JY8UD8OcDQeSFa6xLUU3/Z5YYAZ/vaq1bI9AsHBPrKxjuqjjdP168SL4emLB5imVxyJeOX21&#10;aV1yYrtzKKt8+U+PGIxNFrbnK3J/fSMwu7xfPqBx8U7t5opWdoNw8cWsk3dX3L1Xnbc7KVz6fN2h&#10;3uYVk373vFCcsDB37aHsqcu78ntLeGeMhluhTLlRbVGd083ou9derlK7fSxs2pTK6OXb/DtO7N/8&#10;w5niw/zK/IMHhP6Vy6ZLsnFddaVneygt7qEv/dvaB171X4RYuLnXXokXnY7tzUK7no2Z3nzB9LiV&#10;XHtN8/qd9IkuetuqpMOYpD7nX242Sn4+Hbux+JKzTeGFS0Y5lwrQdU6JTxyjXv/kWNFl8jqxLyxb&#10;vvH11f59lftdj6nBsY/ws2fee/TjvbPOhpUWv/MbBiy/y5UMZZ69ZBx0Pib93t2kVv9brg+fO+0K&#10;azCjDXmfXWaDnRwgCF6evXHbnD0/Ppi43v1B91NaaIrSi9JGh1knOQH33CISMS5r9iWfVkMb76wp&#10;0mjfwZ217ebB9SX+5/f863V2jZtLstwjbf4PjaeDq4cFqdfWmc994erlb+YTsXXGXs12yW+PiAun&#10;zt33e+xZeXr2yufynPA28Vn/Q7aTiDXxfK0+XPETv6lDWpg1eymrTF1e+xLe7HMknDqT+soirCno&#10;8ZUH+id659aELsvoXtfWpTHbe/HihX53UIwMy5xdufSIOAs2pFi3YQEanrHhtNxXT68dO3u15gsy&#10;0zrw+K71A9u/X3GZlTWNcvnItq4z+K2ptbt+2OqsUW643tDtze8vnba4HPJ+Jb4jo2A63/hveeWN&#10;+/r1pbmMoo6qAW8d7uzonx/+YHtBeEsk9vOl6GG2bm3S2m520nNSNFh/eMbMYPWrX5mitBNPOygP&#10;gmkV23SL5A/L4RKpBn/m5leTqLv8w7btrypJxpzD209qGr7TXq6ioffjpUIPl4Fj8vp+Ie11J4Wa&#10;+zzgCL1O+jbo+XRelzGmXLJ02BDcHb+lpHoeLXoC3hPdLdrKjCPNVLmjudWgVHx3mv5cpzVzE97M&#10;XDPM/PMf6eKwiqGOpqkSO3wlWPU6gU5juZW5Lv1GfZ6S+ru1we/W2Y6uJ0ZqjW5T5k2YAP4mOICM&#10;rLlVBhlsF0bzt64TJlS6/mvk1ISvwe7rCRpO9JE9KMcU+tBNwYE6yAKQkXXMSBuGf5SRvj4ss8Gx&#10;Pwz+/bF9vCb73XlvUAgEGdkTQE4G+RdH8A9sJhMaRhcBgzLymTfISF2lkdXSoPCZbVj63/RfBv7L&#10;wP+PDNyXDEs7JPcl5yUdkvNJ55OqQC4Uv0tIGTl7H9QYD3buA8/z71pG+i4Up4p5QjhsSFDJy+XE&#10;c+zc0a5yigxuIpfDzRQ5heOex73Fv8UzCk4FNauSOv42UmSUHSBVARYKxQViSbQk2kmI9O0kdBIi&#10;ZUl0YVLHn97yvKQwCQ7L48Zz8rgyiidRw3gG0ZNUBpVBmZCCepKbB5a+Y1zKoEhSM+zDiGflc4f4&#10;PGGh+O8iBFICyAKFRsFD/EF+JTeX48PiMOxAaoI3k0HPcCXPCGDtSEJ4RVKVRCI2CnslKIM2k+IZ&#10;TsG8MF4YHOwU5hR8mzvEGeJil6SC2oFCjCvGNVCYCuSO6MLotX/vPyIvJ4AQkQgYPzeeVQqQySi5&#10;nEouxhVyBQwCGd2XDv/RCyhJ7dzj3avERoH6dseMrLV74XSSlWGO0lalbONbXDt3O1ej4GFpPCOP&#10;8/cQfe6qDkmhOFAYFH2KV0b2YZxPAnUkqdESYS5riP9p/XjWK26r+UylE0ovQWoxzk2KcX2htFIV&#10;pTHEHZamCuMZN7nnkzCun175z84ECsvIMBi70RLIVQbbufswskhy+NM2b3K1NOKUhkByVIaV9fUq&#10;GH5Tv1LN0WAZWmv7umKDxaxMSEbBgpbGNmFceWGI9OSUU9xCMfAjSV7aVobv7eNdb+eSUBo3VXKV&#10;bigZKWNVW430v8pR6ieKjFvMs4ytjMUsbHCB+BwigzFN2CXxrGEp5Orjnho92nKCO0tJQfpcL60k&#10;SMnTNB3K0b6hEquyxVBk6mVcTow0xQb/XVv9XC9/PefDKBQP8ezdC0fQdUjELE0M2k4MMH+aEhi9&#10;Ez1Imjx108MTa9XrcCxSHTYMXYPjCT+tO1ZnxKzCaDuXU9wq8W7xID+X42lONN7K6CN/rn2Ou/vE&#10;jQaHcQ34Pms2vI1ygnqDPsjuJYy9Tbzv/SQvMMzLsMKwwrgMwriiXTAupSS9r1oxn9MkTfMGE4go&#10;hnzIYjgOjqPEwDmUrdRsuInyvr2xLvGEPu5WRtkaz1W2GNkDLcQ4WRkv1NBWaYFvfeJjrIgAH6kP&#10;32jSYNKLb8LrkHRJC8ka5uOnfchoIddqgy0stk2zeSlJDvm6VpinobRJ3jCLXMn7Kxt5nA3odKwu&#10;ESL6AA4TKH7URNogO5o8JPhrvbE9qkpiED0x0IzNplnmCU4GZluV2Ia2ZF2o17rGpEOCDa4CPudd&#10;4glrsDKCA+QA+ZIdyH4AYT79e1rWZ7zluyvGYs8TamssVGEQNTD+mljlScpxKrrmHDiXxiJjXO9J&#10;bnKxwSkj1o30JaccxdpDZICQDBAmUBKpt9gs8uAnujAWuN63cYp7EOUBaRrtVq1SvaFka+hLSaAl&#10;0LDcaLKcKok+CRC+q5siTDOwI+mT/uAQRhi8wWweZwaHpXncNKyu+XHt77UhIzuyH9WPOopwC6UM&#10;hsNu8gr+lHIU1IhzgAwQhGQ/2A8e1UHJnwy/G8nY7nnCPoI9VIyFSPZArxwAL4h2IRy206LIuZxB&#10;3jsEN3npgMERhIgOwn6USmYOFeM+tng+bs2XJbfFkNBEP5gMk0d69aMAKQOEQ+zZ3CxYRnUEUXo0&#10;WRNleAcSooN+ZF8YqYPlRZHfM/yu3lju87jFuE24FQYYkgMZ0XwH2AH2hR0Ah37UW0x/Xj898k9/&#10;k8spxtqTHBAOIT8Y0dVb7DYahzGWeD5t6xbPi+jDYJJKTDAkgAxwCKT8B4eVdCPebK4XhB6RIhx2&#10;BKtHBAiBDZNBnQRqJXM2txweXz89ivitxIfRbVKMwyB6+AfCeCDBfHolcyWfST4J5qLD0hnmGQZy&#10;PGLDZFAHkTDMywH3Ip+OejzOVCWJWVrmxbhmvD3QrxEOaYAjMBeYzY2CkB5v8kJRGOKoD0Q+zwMS&#10;XsRrHsc4/PE43wIM5WDthy4RsedRSznFhHmiES2sSqrFIvgQH4PYejyQsCOvhTK+NvIxxmGpJPoQ&#10;Fg200Y/qOyJjLPcFsxz4YsTH2I/Y72iUy6Mh0q/44vgQv52OBf56xI7zQKQI4JFIBWKMawluNIYg&#10;do74yZuAP2AhYz6//5Szj89kQXICwIf4QiBFxF+jXbOgphHr8BudJVDygW5+xfmS+vceZTZZTgC+&#10;cBQh7RbTkatpnmYA4gyifZAv8JIJ1Dxgv1souZ+9K3jf0viURIA/4A+BHQMOaZV0mLeQfARrN4KO&#10;TPYFcxjEtgNABHk/yxkfJJ9v1ZoILBX4YQShL2DqFv0Fsw43MocZib+AP6B9hqysz96zfL7NsTxr&#10;TVQQgBcZ8YQjOkifxFoI9ZmMzFD/sA5Hbjac94W888dj0zIf8XQjloD4wTzqLfr31KM4OxB7R72L&#10;D2Uh2QtY9cdXfplj8FUYIjJjeBft8mh5NG+o3kRujWikHyWfBpFZkJz6ZdB82ssH/I3YagI1n6ZD&#10;2kaRWfuOxhUqB0aRrKAyCi/6LXiu+GkL43uGSQL+BfA3aiGIDefTODAbhmA7OJGegLBJriMcJhzC&#10;oxkdki81R3g/ZiYJ2AeIs/Yg0o5GunyamDIT4lDsYB+KLqkR/4ygCSnYrxIVbCMhdsn7e5X3bYxn&#10;qQKW4f3IeqQmPKJxSBxGvKAtxIbTcFpQNtWAlxCxPY4s2ro8wy2e2yF5dx8wnpg+bLsZbjLxBT66&#10;GUQRJNYi0TaPrkvaiFOwE0WGohtRuQktIcfCWyNLfeO/sI/hCSNJdbgmvB+MJo3YK5hJ+VKAVMlH&#10;8Q6C2XGyoPKQ1sjWyIH49vjnyZkeQ6Efjmz8y3CYlmkGthGPaJ+cEA9DZB1Ii3TYxJqsz49d1gKw&#10;tcW3xisiS7yagvrji93gcXzS9vnRViVFQUdxYBZARpMa8D22DHIWn04ZWKbr17JUEdMf2RrTH98S&#10;voXZykYvz/T6+InN59sc27PY4Fqc7gi2tgADQQ97c+gMWqN3C9A3RUxrDOAvsiV8IMBIKPNvjTnq&#10;/OmzonceEQ4bBO8zxjrKYBiH8cuxdYRomj4/m21FRfFKI565KcIBdwBdf3x/TKN3iZef4FSobGl7&#10;ckUI6S/3IB3Sk5zRWdcgX5NcTm9lZlGGBLzod5j/KZPY4A04LTiGWeHnSVOD0+jmcFaoFa/eQxGp&#10;iAfoAEJFuB63nJbAOxVRBvC1hKOoVR/MoWWUg2hPIoJGQa93zGG/TtHnp9l2z+t2VNA/rPd3cXZI&#10;7DiGoa3Lupxr2Rq8pkR1wB6K1+DdD+Q6EN8GENrH7ojL4w8K9LiKkP5IXb9ahzKKmDXqA4f4GqZy&#10;CuReIK4SZ1FL3I44bhclRvR5oZfJgzLmicYkYndI+tkeNA1uRASRD/BxZYlH2X2+/cAyAIcjEtaL&#10;9Q6IpDy17fNAB/TM6/Munge5I+8ExJwjFFViM9xH7aV304/Q05kRNG7o6bg+b0WIYilmeQbQ1aox&#10;iNYdEi8eI5QeyggtFTH4M6XFfn2+mGWN3nVuRz3k4W1AA3X9ety0mSjqM2cbpl5UmW88J5ej655O&#10;8eJhkmpp5pCnAC21ldpKutln4m4nyoKQaxThjV723AIxL+yfyrlKHCXwiIiIAPgSS+JspfV+dW61&#10;88LpUXwmr9u7DfSkzez11ltBYlpRerwG4oHHZjsGWxBlIiteJG+btDRiUyhbuk0KSerZPyVuF5X5&#10;DyQjCEu9fbkF0YP8fx6vRbwMUYSoJLEhUUeqK5UnHmHP4NtKK0RCdp9/W4w8RJsGNCrEhm7DtGEq&#10;wgeS+7wzYSuWFdcuabOgKeIEwIaOrhD0MGXsvVKDUOCNkgeS21NLvYdCd0ff5P/zeN3OZ4RmxG1K&#10;bEjpTdGR2khspd7SbFGDrzwc8TDNQSiabKluQO88zHIdtja7P1LmW23txSuLmMFtjoCS4qQnpN00&#10;K7I73peXGNrrIfQqX9qeeizShjYsnTQmb57OioWC4rjixPrEvtU6El3pTCArUkB7PJASSPKl9W4A&#10;nZc2XRGpt0KHqcuWe1tRrbmRfIxYJoqV3pAqRN1uLUGKpTL/piB5SHNQRfixyPp5/5y3Ua/0FjwT&#10;X0BpSDka15DYmNK7eqaUI4lgtiCWAXxgG+LzaNpMEk2HDfxhuC673lGHfgiPYshFzRFxkhPSmFAU&#10;Wx4CPBLgujUGkW320h7nsXsnlhJ9Dd/lwAgtBvgQ+domRdCa/PtH/R/gUBHZPY9EQ1F02NBy74CZ&#10;TBRca6JhGmZcziFxNjGtmDpsmT/AF6+fMBD5PHlLyGavCuZYxQ+EwTyOPbeCuYJewybyM0S9iWnU&#10;Omf0spHYAfzfQLw8BEXVomhRtvglisroUVQmMdv4icEKQxkpmloepLei0cPdujlIL7bBY4VDiUc5&#10;85/b64fRpkPSTEkMHVg8EKBY3LS4IWATUxHApDW4oRdjokAMBp4Cwceioaj2gr4AEncFOcvcwaaF&#10;GGmuNws8NV/e6LUef8TZLqrYrRqfSR4rnfsQ4UluFhXBRw49k3Im5fXqKVIbZoRbsVujl3ypIrIt&#10;pjVSx49EI1GFlHJRWdwKcgvRDywj3u4+eaGBe6P3BuvHJs+cjzhUEyyJn3vn+GFPf7fsSUZRt7AN&#10;BIlxZ1JOJx4LaA7qjykLKvXe5JbuvMkDE6u7zJpmDW+ibA6tYYeRFdAZ11cM50Wrg6PgdIdqvCXJ&#10;k6xOUiWWUDrA80SecOx0r0PyFsRHMMOyPeqsw2706vPV9ZMFNQNbbI1pCZGH94eX+W9ya/RXhOsw&#10;s6ie8AJKDbtJVE/1dZnsIwk+wc0WoDgq5qqkTnwn3gMikBhQp0k1Tt3882+//yP2JMg8ErmXvSXw&#10;sO0LavRKd+jxAFYL5vP98aX+zUvlIaX+LSEje9/yENuAKIo6aQOtKVFH0iRqoPdRozkyEVuaKy0L&#10;tSAV4SxJHuSreDViE5UnrEoqiP6PsAAb/Thhl1QlDfJh8EYmm57ppQiXL23wCrPt9ULmUP0x9fMW&#10;WGNWlC1tDkFSa3gL+NyGpgJlRjTGlUV0+62gXyGkwy0RHCkkZUujBI/xqkQ6+TE+gjw2Ggjeqi4Z&#10;ZQ8bvMAW3PmMeJEGj3Ag50ZvzPI+74PAJjErWsOBpMEsSxGJWXHE+Sm7MVGWaAGrkWX0XG4c14Yz&#10;g4OWNKWgpYepnQQ6+aqJrvvHPPy946ok5C7iBJCuPifSuyWkDFjCJrcjzrW2h63TbNMd6p034A+Y&#10;HAFeUA7mcSAva/S4aisMbUrMjLCEcnnXBdn8FpE8ThanK5Gl9K225j0G+NZiczl/D8/HV90Ha8eQ&#10;2J0qtmGWBW3yOOrc7dbtVud8yLrG+hD+oMl6kw34ddhqfIjJBkIa4bD1Brwb1h1ujCuJixJ4s44J&#10;ykS2ElsJOklXwgbyhaRZoZZkD3IRbqzwjeItiDYSpjk2+uoE6Czu9e31PTpvo8NyQjW+Gn/V5IDJ&#10;Ouw6bCdegA42OIC9iltrcJgpjMuMe8r2AjNsXUlfXKTAkycUNMc9Y6qQLIGFEKDH+DGw248spYVW&#10;51zsUexR4lXs1eBV7wEwWhMhDxLwFlA1/gBOjXgAJ0ALDNZijwB8VqGIhehK0FJZYmmErWSzwAKa&#10;MDEEtd7ATH0t1pJUOg5vsVPFg4Kb/ARuLi+em8cbCg2MLhDf4BGIiEfrJOzHqQPvdtVkLTaNPkPg&#10;TtkskqVsDtXianHlIlvpM6aZeggqBB2CMpvoirIgqRHHbtbysU6OHsNhTbCQRCQRiFdMHhMsEcmZ&#10;qBEJJALJgvyM/R3eil9LFxgEG1zF7cdmCdIoBwyE5PmoYLQaUZUYDj/G5wKbG8/EEzqGNcLrsAAV&#10;SY2kat5JIJCumnTiAT7IgvyYcMXERH3ChPnoELSZuiuaivrGwIN8hJLFr6V5kC0hNbDCcDzRIWtk&#10;I6EDOICIAJBBdNCjGuCuGsQvAoiwRbhOE1P1dQDbfNR89bXoNIoiDpMEJTWJLIC2Anzm19D/PHb8&#10;uxEiUeUkD2JkkgkAmQeZTiYAjJZAE9WIlqR1uC7ApydpPsoVpUrKEsQB7yKLe8pMoz4igPhm8tRA&#10;S/uf3k3+O3QfflYA3hGvQ3cBv0GHLUHsB1oIUHbiiYDfTgKKk0bT4kaFyhORO0tM0gIygfjEYItK&#10;hWHBB08/PmxvzMsSL/Nn6GeoWvQhrJo5sBCyKmC0Gg+0kphOTQPJHHpMWAA/ZZaJovidWC1MtMYu&#10;TX2dL/YOTNIMHVZnGcUYsgyfoZ8YdAF/g2gj0EfAowpRDjQvjKwGdeLVjBnGJI12bdycJfZkPSSy&#10;f6kEudag6yeCr+AakjDP0AexqsQughqp01oN6sJbQN30Evga2grDUjmusdNMOp8y33j2IrNb4+xh&#10;/jr2AnG8e5a5FUZLA6VRq35IXRPzFAXYRD0zeIYCuDWOa3ylc9aMYs+fQ5lzd9biBdtnVP4fvIOt&#10;Et/iPFNnKUVrsFS8MDEqJ8Aa5Bcqk5R36/z+1dRp56aem7pz6msnvs+FRYkWX5a/92w2k1BKFYbo&#10;Wce4+pNh5UBVnjJP+Z7Ova9+npoy+c2M1Qv2+ixeuHqhvUXAF3+CPoqxKkkT42nUIrBLipsFKzsB&#10;dLBygPIuHWP7NzY/mf1k4zx/z6LAhWi79yP60iWe8Akqg3icKwb4JACfBHC4Sw835/WsKXPuB98P&#10;nrOgzFTyf8TeKBepYk/T2gkxSlgEHcjn9Pjz9/qsniOdO2dB5awW4njcnf+nUhAzvIy1VBYqXVeS&#10;KKfo3HZKsEmarK/XYs5x+VKR7X9D/FYKC/NYZeZRhhWmPi55DF/3W9xPV8v/b62M/+dV0rdfLFKM&#10;/2iGpchvypSA/C3IyG/K4Oe9/70Xq/+h/D/9Doz6POWJWNAO8l1O5DujYIf8/A3aYZ7yn78P809+&#10;K8YLtBeCNPrH9vF3QL3BeeT7nMQJR/+ogey+nvv+4MPy+7MflszAAYJ/GGwINziQ0SAj3CjPe8+N&#10;DjhnADKyoUFGyv9PAAAAAP//AwBQSwECLQAUAAYACAAAACEApuZR+wwBAAAVAgAAEwAAAAAAAAAA&#10;AAAAAAAAAAAAW0NvbnRlbnRfVHlwZXNdLnhtbFBLAQItABQABgAIAAAAIQA4/SH/1gAAAJQBAAAL&#10;AAAAAAAAAAAAAAAAAD0BAABfcmVscy8ucmVsc1BLAQItABQABgAIAAAAIQA3vSJoWwQAAAALAAAO&#10;AAAAAAAAAAAAAAAAADwCAABkcnMvZTJvRG9jLnhtbFBLAQItABQABgAIAAAAIQCOIglCugAAACEB&#10;AAAZAAAAAAAAAAAAAAAAAMMGAABkcnMvX3JlbHMvZTJvRG9jLnhtbC5yZWxzUEsBAi0AFAAGAAgA&#10;AAAhAK93pEfgAAAACQEAAA8AAAAAAAAAAAAAAAAAtAcAAGRycy9kb3ducmV2LnhtbFBLAQItABQA&#10;BgAIAAAAIQC8kSQ58UEAADhoAAAUAAAAAAAAAAAAAAAAAMEIAABkcnMvbWVkaWEvaW1hZ2UxLmVt&#10;ZlBLBQYAAAAABgAGAHwBAADkSgAAAAA=&#10;">
                <v:rect id="Rectangle 3" o:spid="_x0000_s1027" style="position:absolute;left:1566;top:3029;width:9265;height:18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lssQA&#10;AADbAAAADwAAAGRycy9kb3ducmV2LnhtbESPT4vCMBTE7wt+h/CEvWmqi1KqUUQQBA/+2QU9Pppn&#10;Wm1eShO17qffCMIeh5n5DTOdt7YSd2p86VjBoJ+AIM6dLtko+Ple9VIQPiBrrByTgid5mM86H1PM&#10;tHvwnu6HYESEsM9QQRFCnUnp84Is+r6riaN3do3FEGVjpG7wEeG2ksMkGUuLJceFAmtaFpRfDzer&#10;YCR/yzQ58uhoNrvt8FIvBiezU+qz2y4mIAK14T/8bq+1gq8xvL7EH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ApbLEAAAA2wAAAA8AAAAAAAAAAAAAAAAAmAIAAGRycy9k&#10;b3ducmV2LnhtbFBLBQYAAAAABAAEAPUAAACJAwAAAAA=&#10;" fillcolor="#95b3d7" strokecolor="#385d8a" strokeweight="2pt">
                  <v:textbox>
                    <w:txbxContent>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RA</w:t>
                        </w:r>
                        <w:r>
                          <w:rPr>
                            <w:rFonts w:ascii="Comic Sans MS" w:hAnsi="Comic Sans MS" w:cs="Comic Sans MS"/>
                          </w:rPr>
                          <w:t xml:space="preserve"> – Round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PA</w:t>
                        </w:r>
                        <w:r>
                          <w:rPr>
                            <w:rFonts w:ascii="Comic Sans MS" w:hAnsi="Comic Sans MS" w:cs="Comic Sans MS"/>
                          </w:rPr>
                          <w:t xml:space="preserve"> – Partitioning</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CO</w:t>
                        </w:r>
                        <w:r>
                          <w:rPr>
                            <w:rFonts w:ascii="Comic Sans MS" w:hAnsi="Comic Sans MS" w:cs="Comic Sans MS"/>
                          </w:rPr>
                          <w:t xml:space="preserve"> – count on/back</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DA</w:t>
                        </w:r>
                        <w:r>
                          <w:rPr>
                            <w:rFonts w:ascii="Comic Sans MS" w:hAnsi="Comic Sans MS" w:cs="Comic Sans MS"/>
                          </w:rPr>
                          <w:t xml:space="preserve"> – double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Numbo</w:t>
                        </w:r>
                        <w:r>
                          <w:rPr>
                            <w:rFonts w:ascii="Comic Sans MS" w:hAnsi="Comic Sans MS" w:cs="Comic Sans MS"/>
                          </w:rPr>
                          <w:t xml:space="preserve"> – Number Bonds</w:t>
                        </w:r>
                      </w:p>
                      <w:p w:rsidR="00807EFF" w:rsidRDefault="00807EFF" w:rsidP="00807EFF"/>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8" type="#_x0000_t75" style="position:absolute;left:9112;top:3267;width:1177;height:13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BI3/GAAAA2wAAAA8AAABkcnMvZG93bnJldi54bWxEj0FrwkAUhO+F/oflFXopzaYKtsasUkSl&#10;IB6MOXh8ZF+T2OzbkN2a2F/vCkKPw8x8w6SLwTTiTJ2rLSt4i2IQxIXVNZcK8sP69QOE88gaG8uk&#10;4EIOFvPHhxQTbXve0znzpQgQdgkqqLxvEyldUZFBF9mWOHjftjPog+xKqTvsA9w0chTHE2mw5rBQ&#10;YUvLioqf7NcoOP3lq8306HfTvOlftvv6tNTbg1LPT8PnDISnwf+H7+0vrWD8Drcv4QfI+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IEjf8YAAADbAAAADwAAAAAAAAAAAAAA&#10;AACfAgAAZHJzL2Rvd25yZXYueG1sUEsFBgAAAAAEAAQA9wAAAJIDAAAAAA==&#10;">
                  <v:imagedata r:id="rId32" o:title=""/>
                </v:shape>
              </v:group>
            </w:pict>
          </mc:Fallback>
        </mc:AlternateContent>
      </w: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Pr="00296955" w:rsidRDefault="00807EFF" w:rsidP="00807EFF">
      <w:pPr>
        <w:rPr>
          <w:rFonts w:ascii="Comic Sans MS" w:hAnsi="Comic Sans MS" w:cs="Arial"/>
          <w:b/>
          <w:sz w:val="24"/>
        </w:rPr>
      </w:pPr>
      <w:bookmarkStart w:id="0" w:name="_GoBack"/>
      <w:bookmarkEnd w:id="0"/>
      <w:r w:rsidRPr="00296955">
        <w:rPr>
          <w:rFonts w:ascii="Comic Sans MS" w:hAnsi="Comic Sans MS" w:cs="Arial"/>
          <w:b/>
          <w:sz w:val="24"/>
        </w:rPr>
        <w:t>RA</w:t>
      </w:r>
    </w:p>
    <w:p w:rsidR="00807EFF" w:rsidRDefault="00807EFF" w:rsidP="00807EFF">
      <w:pPr>
        <w:rPr>
          <w:rFonts w:ascii="Comic Sans MS" w:hAnsi="Comic Sans MS" w:cs="Arial"/>
          <w:sz w:val="24"/>
        </w:rPr>
      </w:pPr>
      <w:r>
        <w:rPr>
          <w:rFonts w:ascii="Comic Sans MS" w:hAnsi="Comic Sans MS" w:cs="Arial"/>
          <w:sz w:val="24"/>
        </w:rPr>
        <w:t>Round and adjust can be used when a number is close to a multiple of 10, 100 or 1000, in order to make it quicker to add, subtract or multiply.  The answer will then have to be adjusted to compensate for rounding.</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7456" behindDoc="0" locked="0" layoutInCell="1" allowOverlap="1">
            <wp:simplePos x="0" y="0"/>
            <wp:positionH relativeFrom="column">
              <wp:posOffset>0</wp:posOffset>
            </wp:positionH>
            <wp:positionV relativeFrom="paragraph">
              <wp:posOffset>83820</wp:posOffset>
            </wp:positionV>
            <wp:extent cx="2080895" cy="1505585"/>
            <wp:effectExtent l="19050" t="19050" r="14605" b="1841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80895" cy="150558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PA</w:t>
      </w:r>
    </w:p>
    <w:p w:rsidR="00807EFF" w:rsidRDefault="00807EFF" w:rsidP="00807EFF">
      <w:pPr>
        <w:rPr>
          <w:rFonts w:ascii="Comic Sans MS" w:hAnsi="Comic Sans MS" w:cs="Arial"/>
          <w:sz w:val="24"/>
        </w:rPr>
      </w:pPr>
      <w:r>
        <w:rPr>
          <w:rFonts w:ascii="Comic Sans MS" w:hAnsi="Comic Sans MS" w:cs="Arial"/>
          <w:sz w:val="24"/>
        </w:rPr>
        <w:t>Partitioning a number means to split it in to its place value, and calculate each digit separately before recombining.  This can be used for addition, subtraction and multiplication.</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3360" behindDoc="0" locked="0" layoutInCell="1" allowOverlap="1">
            <wp:simplePos x="0" y="0"/>
            <wp:positionH relativeFrom="column">
              <wp:posOffset>635</wp:posOffset>
            </wp:positionH>
            <wp:positionV relativeFrom="paragraph">
              <wp:posOffset>85090</wp:posOffset>
            </wp:positionV>
            <wp:extent cx="2080260" cy="1504315"/>
            <wp:effectExtent l="19050" t="19050" r="15240" b="1968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80260" cy="150431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CO</w:t>
      </w:r>
    </w:p>
    <w:p w:rsidR="00807EFF" w:rsidRDefault="00807EFF" w:rsidP="00807EFF">
      <w:pPr>
        <w:rPr>
          <w:rFonts w:ascii="Comic Sans MS" w:hAnsi="Comic Sans MS" w:cs="Arial"/>
          <w:sz w:val="24"/>
        </w:rPr>
      </w:pPr>
      <w:r>
        <w:rPr>
          <w:rFonts w:ascii="Comic Sans MS" w:hAnsi="Comic Sans MS" w:cs="Arial"/>
          <w:sz w:val="24"/>
        </w:rPr>
        <w:lastRenderedPageBreak/>
        <w:t>Count on or back can be used for both addition and subtraction.  It is simply starting at one of the numbers and counting in 1’s, 2’s 10 etc. till the final number is reached.</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4384" behindDoc="0" locked="0" layoutInCell="1" allowOverlap="1">
            <wp:simplePos x="0" y="0"/>
            <wp:positionH relativeFrom="column">
              <wp:posOffset>-635</wp:posOffset>
            </wp:positionH>
            <wp:positionV relativeFrom="paragraph">
              <wp:posOffset>113665</wp:posOffset>
            </wp:positionV>
            <wp:extent cx="2080895" cy="1504315"/>
            <wp:effectExtent l="19050" t="19050" r="14605" b="1968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80895" cy="150431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DA</w:t>
      </w:r>
    </w:p>
    <w:p w:rsidR="00807EFF" w:rsidRDefault="00807EFF" w:rsidP="00807EFF">
      <w:pPr>
        <w:rPr>
          <w:rFonts w:ascii="Comic Sans MS" w:hAnsi="Comic Sans MS" w:cs="Arial"/>
          <w:sz w:val="24"/>
        </w:rPr>
      </w:pPr>
      <w:r>
        <w:rPr>
          <w:rFonts w:ascii="Comic Sans MS" w:hAnsi="Comic Sans MS" w:cs="Arial"/>
          <w:sz w:val="24"/>
        </w:rPr>
        <w:t>Double and adjust is ideally suited to addition, subtraction and multiplication.  When a pair of numbers are close to being equal, the calculation can be carried out as if they were the same and then the answer adjusted accordingly.</w:t>
      </w:r>
    </w:p>
    <w:p w:rsidR="00807EFF" w:rsidRDefault="00807EFF" w:rsidP="00807EFF">
      <w:pPr>
        <w:rPr>
          <w:rFonts w:ascii="Comic Sans MS" w:hAnsi="Comic Sans MS" w:cs="Arial"/>
          <w:b/>
          <w:sz w:val="24"/>
        </w:rPr>
      </w:pPr>
      <w:r>
        <w:rPr>
          <w:rFonts w:ascii="Comic Sans MS" w:hAnsi="Comic Sans MS" w:cs="Arial"/>
          <w:b/>
          <w:noProof/>
          <w:sz w:val="24"/>
          <w:lang w:eastAsia="en-GB"/>
        </w:rPr>
        <w:drawing>
          <wp:anchor distT="0" distB="0" distL="114300" distR="114300" simplePos="0" relativeHeight="251666432" behindDoc="0" locked="0" layoutInCell="1" allowOverlap="1">
            <wp:simplePos x="0" y="0"/>
            <wp:positionH relativeFrom="column">
              <wp:posOffset>-635</wp:posOffset>
            </wp:positionH>
            <wp:positionV relativeFrom="paragraph">
              <wp:posOffset>105410</wp:posOffset>
            </wp:positionV>
            <wp:extent cx="2080895" cy="1504950"/>
            <wp:effectExtent l="19050" t="19050" r="14605" b="1905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80895" cy="1504950"/>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Pr="00CF4E1C" w:rsidRDefault="00807EFF" w:rsidP="00807EFF">
      <w:pPr>
        <w:rPr>
          <w:rFonts w:ascii="Comic Sans MS" w:hAnsi="Comic Sans MS" w:cs="Arial"/>
          <w:b/>
          <w:sz w:val="24"/>
        </w:rPr>
      </w:pPr>
      <w:r w:rsidRPr="00CF4E1C">
        <w:rPr>
          <w:rFonts w:ascii="Comic Sans MS" w:hAnsi="Comic Sans MS" w:cs="Arial"/>
          <w:b/>
          <w:sz w:val="24"/>
        </w:rPr>
        <w:t>Numbo</w:t>
      </w:r>
    </w:p>
    <w:p w:rsidR="00807EFF" w:rsidRDefault="00807EFF" w:rsidP="00807EFF">
      <w:pPr>
        <w:rPr>
          <w:rFonts w:ascii="Comic Sans MS" w:hAnsi="Comic Sans MS" w:cs="Arial"/>
          <w:sz w:val="24"/>
        </w:rPr>
      </w:pPr>
      <w:r>
        <w:rPr>
          <w:rFonts w:ascii="Comic Sans MS" w:hAnsi="Comic Sans MS" w:cs="Arial"/>
          <w:sz w:val="24"/>
        </w:rPr>
        <w:t>Number bonds are essential for quick mental calculation, with known number bonds to and within 10, these can then be used to derive a range of addition and subtraction calculations.</w:t>
      </w:r>
    </w:p>
    <w:p w:rsidR="00807EFF" w:rsidRDefault="00807EFF" w:rsidP="00807EFF">
      <w:pPr>
        <w:rPr>
          <w:rFonts w:ascii="Comic Sans MS" w:hAnsi="Comic Sans MS" w:cs="Arial"/>
          <w:sz w:val="24"/>
        </w:rPr>
      </w:pPr>
      <w:r>
        <w:rPr>
          <w:rFonts w:ascii="Comic Sans MS" w:hAnsi="Comic Sans MS" w:cs="Arial"/>
          <w:b/>
          <w:noProof/>
          <w:sz w:val="24"/>
          <w:lang w:eastAsia="en-GB"/>
        </w:rPr>
        <w:drawing>
          <wp:anchor distT="0" distB="0" distL="114300" distR="114300" simplePos="0" relativeHeight="251665408" behindDoc="0" locked="0" layoutInCell="1" allowOverlap="1">
            <wp:simplePos x="0" y="0"/>
            <wp:positionH relativeFrom="column">
              <wp:posOffset>0</wp:posOffset>
            </wp:positionH>
            <wp:positionV relativeFrom="paragraph">
              <wp:posOffset>111125</wp:posOffset>
            </wp:positionV>
            <wp:extent cx="2080260" cy="1504950"/>
            <wp:effectExtent l="19050" t="19050" r="15240" b="1905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80260" cy="1504950"/>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sectPr w:rsidR="00807EFF" w:rsidSect="008820D1">
          <w:headerReference w:type="default" r:id="rId38"/>
          <w:footerReference w:type="even" r:id="rId39"/>
          <w:footerReference w:type="default" r:id="rId40"/>
          <w:pgSz w:w="11906" w:h="16838" w:code="9"/>
          <w:pgMar w:top="340" w:right="1106" w:bottom="426" w:left="1077" w:header="709" w:footer="709" w:gutter="0"/>
          <w:cols w:space="708"/>
          <w:docGrid w:linePitch="360"/>
        </w:sectPr>
      </w:pPr>
    </w:p>
    <w:p w:rsidR="00807EFF" w:rsidRPr="00716474" w:rsidRDefault="00807EFF" w:rsidP="00807EFF">
      <w:pPr>
        <w:rPr>
          <w:rFonts w:ascii="Comic Sans MS" w:hAnsi="Comic Sans MS" w:cs="Arial"/>
          <w:b/>
          <w:sz w:val="24"/>
        </w:rPr>
      </w:pPr>
      <w:r w:rsidRPr="00716474">
        <w:rPr>
          <w:rFonts w:ascii="Comic Sans MS" w:hAnsi="Comic Sans MS" w:cs="Arial"/>
          <w:b/>
          <w:sz w:val="24"/>
        </w:rPr>
        <w:lastRenderedPageBreak/>
        <w:t xml:space="preserve">Mental </w:t>
      </w:r>
      <w:r>
        <w:rPr>
          <w:rFonts w:ascii="Comic Sans MS" w:hAnsi="Comic Sans MS" w:cs="Arial"/>
          <w:b/>
          <w:sz w:val="24"/>
        </w:rPr>
        <w:t>a</w:t>
      </w:r>
      <w:r w:rsidRPr="00716474">
        <w:rPr>
          <w:rFonts w:ascii="Comic Sans MS" w:hAnsi="Comic Sans MS" w:cs="Arial"/>
          <w:b/>
          <w:sz w:val="24"/>
        </w:rPr>
        <w:t>ddition of numbers</w:t>
      </w:r>
    </w:p>
    <w:p w:rsidR="00807EFF" w:rsidRPr="00716474" w:rsidRDefault="00807EFF" w:rsidP="00807EFF">
      <w:pPr>
        <w:rPr>
          <w:rFonts w:ascii="Comic Sans MS" w:hAnsi="Comic Sans MS"/>
        </w:rPr>
      </w:pPr>
      <w:r w:rsidRPr="00716474">
        <w:rPr>
          <w:rFonts w:ascii="Comic Sans MS" w:hAnsi="Comic Sans MS"/>
        </w:rPr>
        <w:t>To add successfully, children need to be able to:</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6"/>
        <w:gridCol w:w="3190"/>
        <w:gridCol w:w="5103"/>
        <w:gridCol w:w="2977"/>
      </w:tblGrid>
      <w:tr w:rsidR="00807EFF" w:rsidRPr="00551F2D" w:rsidTr="00807EFF">
        <w:tc>
          <w:tcPr>
            <w:tcW w:w="3756" w:type="dxa"/>
            <w:shd w:val="clear" w:color="auto" w:fill="auto"/>
          </w:tcPr>
          <w:p w:rsidR="00807EFF" w:rsidRPr="00551F2D" w:rsidRDefault="00807EFF" w:rsidP="00B62EB0">
            <w:pPr>
              <w:jc w:val="center"/>
              <w:rPr>
                <w:rFonts w:ascii="Comic Sans MS" w:hAnsi="Comic Sans MS"/>
                <w:b/>
              </w:rPr>
            </w:pPr>
            <w:r w:rsidRPr="00551F2D">
              <w:rPr>
                <w:rFonts w:ascii="Comic Sans MS" w:hAnsi="Comic Sans MS"/>
                <w:b/>
              </w:rPr>
              <w:t>Year 3</w:t>
            </w:r>
          </w:p>
        </w:tc>
        <w:tc>
          <w:tcPr>
            <w:tcW w:w="3190" w:type="dxa"/>
            <w:shd w:val="clear" w:color="auto" w:fill="auto"/>
          </w:tcPr>
          <w:p w:rsidR="00807EFF" w:rsidRPr="00551F2D" w:rsidRDefault="00807EFF" w:rsidP="00B62EB0">
            <w:pPr>
              <w:jc w:val="center"/>
              <w:rPr>
                <w:rFonts w:ascii="Comic Sans MS" w:hAnsi="Comic Sans MS" w:cs="Comic Sans MS"/>
              </w:rPr>
            </w:pPr>
            <w:r w:rsidRPr="00551F2D">
              <w:rPr>
                <w:rFonts w:ascii="Comic Sans MS" w:hAnsi="Comic Sans MS" w:cs="Comic Sans MS"/>
                <w:b/>
              </w:rPr>
              <w:t>Year 4</w:t>
            </w:r>
          </w:p>
        </w:tc>
        <w:tc>
          <w:tcPr>
            <w:tcW w:w="5103" w:type="dxa"/>
            <w:shd w:val="clear" w:color="auto" w:fill="auto"/>
          </w:tcPr>
          <w:p w:rsidR="00807EFF" w:rsidRPr="00551F2D" w:rsidRDefault="00807EFF" w:rsidP="00B62EB0">
            <w:pPr>
              <w:jc w:val="center"/>
              <w:rPr>
                <w:rFonts w:ascii="Comic Sans MS" w:hAnsi="Comic Sans MS"/>
              </w:rPr>
            </w:pPr>
            <w:r w:rsidRPr="00551F2D">
              <w:rPr>
                <w:rFonts w:ascii="Comic Sans MS" w:hAnsi="Comic Sans MS"/>
                <w:b/>
              </w:rPr>
              <w:t>Year 5</w:t>
            </w:r>
          </w:p>
        </w:tc>
        <w:tc>
          <w:tcPr>
            <w:tcW w:w="2977" w:type="dxa"/>
            <w:shd w:val="clear" w:color="auto" w:fill="auto"/>
          </w:tcPr>
          <w:p w:rsidR="00807EFF" w:rsidRPr="00551F2D" w:rsidRDefault="00807EFF" w:rsidP="00B62EB0">
            <w:pPr>
              <w:jc w:val="center"/>
              <w:rPr>
                <w:rFonts w:ascii="Comic Sans MS" w:hAnsi="Comic Sans MS"/>
              </w:rPr>
            </w:pPr>
            <w:r w:rsidRPr="00551F2D">
              <w:rPr>
                <w:rFonts w:ascii="Comic Sans MS" w:hAnsi="Comic Sans MS" w:cs="Comic Sans MS"/>
                <w:b/>
                <w:szCs w:val="18"/>
              </w:rPr>
              <w:t>Year 6</w:t>
            </w:r>
          </w:p>
        </w:tc>
      </w:tr>
      <w:tr w:rsidR="00807EFF" w:rsidRPr="00551F2D" w:rsidTr="00807EFF">
        <w:tc>
          <w:tcPr>
            <w:tcW w:w="3756" w:type="dxa"/>
            <w:shd w:val="clear" w:color="auto" w:fill="auto"/>
          </w:tcPr>
          <w:p w:rsidR="00807EFF" w:rsidRPr="00551F2D" w:rsidRDefault="00807EFF" w:rsidP="00B62EB0">
            <w:pPr>
              <w:rPr>
                <w:rFonts w:ascii="Comic Sans MS" w:hAnsi="Comic Sans MS" w:cs="Comic Sans MS"/>
              </w:rPr>
            </w:pPr>
            <w:r w:rsidRPr="00551F2D">
              <w:rPr>
                <w:rFonts w:ascii="Comic Sans MS" w:hAnsi="Comic Sans MS" w:cs="Comic Sans MS"/>
              </w:rPr>
              <w:t xml:space="preserve">Know number bonds to and within 10 </w:t>
            </w:r>
          </w:p>
          <w:p w:rsidR="00807EFF" w:rsidRPr="00551F2D" w:rsidRDefault="00807EFF" w:rsidP="00B62EB0">
            <w:pPr>
              <w:rPr>
                <w:rFonts w:ascii="Comic Sans MS" w:hAnsi="Comic Sans MS" w:cs="Comic Sans MS"/>
              </w:rPr>
            </w:pPr>
            <w:r w:rsidRPr="00551F2D">
              <w:rPr>
                <w:rFonts w:ascii="Comic Sans MS" w:hAnsi="Comic Sans MS" w:cs="Comic Sans MS"/>
              </w:rPr>
              <w:t xml:space="preserve">Know number binds to and within 20 </w:t>
            </w:r>
          </w:p>
          <w:p w:rsidR="00807EFF" w:rsidRPr="00551F2D" w:rsidRDefault="00807EFF" w:rsidP="00B62EB0">
            <w:pPr>
              <w:rPr>
                <w:rFonts w:ascii="Comic Sans MS" w:hAnsi="Comic Sans MS" w:cs="Comic Sans MS"/>
              </w:rPr>
            </w:pPr>
            <w:r w:rsidRPr="00551F2D">
              <w:rPr>
                <w:rFonts w:ascii="Comic Sans MS" w:hAnsi="Comic Sans MS" w:cs="Comic Sans MS"/>
              </w:rPr>
              <w:t xml:space="preserve">Add three digit numbers and 1s </w:t>
            </w:r>
          </w:p>
          <w:p w:rsidR="00807EFF" w:rsidRPr="00551F2D" w:rsidRDefault="00807EFF" w:rsidP="00B62EB0">
            <w:pPr>
              <w:rPr>
                <w:rFonts w:ascii="Comic Sans MS" w:hAnsi="Comic Sans MS" w:cs="Comic Sans MS"/>
              </w:rPr>
            </w:pPr>
            <w:r w:rsidRPr="00551F2D">
              <w:rPr>
                <w:rFonts w:ascii="Comic Sans MS" w:hAnsi="Comic Sans MS" w:cs="Comic Sans MS"/>
              </w:rPr>
              <w:t xml:space="preserve">Add three digit numbers and 10s </w:t>
            </w:r>
          </w:p>
          <w:p w:rsidR="00807EFF" w:rsidRPr="00551F2D" w:rsidRDefault="00807EFF" w:rsidP="00B62EB0">
            <w:pPr>
              <w:rPr>
                <w:rFonts w:ascii="Comic Sans MS" w:hAnsi="Comic Sans MS" w:cs="Comic Sans MS"/>
              </w:rPr>
            </w:pPr>
            <w:r w:rsidRPr="00551F2D">
              <w:rPr>
                <w:rFonts w:ascii="Comic Sans MS" w:hAnsi="Comic Sans MS" w:cs="Comic Sans MS"/>
              </w:rPr>
              <w:t xml:space="preserve">Add three digit numbers and 100s </w:t>
            </w:r>
          </w:p>
          <w:p w:rsidR="00807EFF" w:rsidRPr="00551F2D" w:rsidRDefault="00807EFF" w:rsidP="00B62EB0">
            <w:pPr>
              <w:rPr>
                <w:rFonts w:ascii="Comic Sans MS" w:hAnsi="Comic Sans MS"/>
              </w:rPr>
            </w:pPr>
            <w:r w:rsidRPr="00551F2D">
              <w:rPr>
                <w:rFonts w:ascii="Comic Sans MS" w:hAnsi="Comic Sans MS" w:cs="Comic Sans MS"/>
              </w:rPr>
              <w:t>Add pairs of 2 digit numbers without bridging 10</w:t>
            </w:r>
          </w:p>
          <w:p w:rsidR="00807EFF" w:rsidRPr="00551F2D" w:rsidRDefault="00807EFF" w:rsidP="00B62EB0">
            <w:pPr>
              <w:rPr>
                <w:rFonts w:ascii="Comic Sans MS" w:hAnsi="Comic Sans MS" w:cs="Comic Sans MS"/>
              </w:rPr>
            </w:pPr>
            <w:r w:rsidRPr="00551F2D">
              <w:rPr>
                <w:rFonts w:ascii="Comic Sans MS" w:hAnsi="Comic Sans MS" w:cs="Comic Sans MS"/>
              </w:rPr>
              <w:t>Find 10 or 100 more/less than a given number</w:t>
            </w:r>
          </w:p>
          <w:p w:rsidR="00807EFF" w:rsidRPr="00551F2D" w:rsidRDefault="00807EFF" w:rsidP="00B62EB0">
            <w:pPr>
              <w:rPr>
                <w:rFonts w:ascii="Comic Sans MS" w:hAnsi="Comic Sans MS" w:cs="Comic Sans MS"/>
              </w:rPr>
            </w:pPr>
            <w:r w:rsidRPr="00551F2D">
              <w:rPr>
                <w:rFonts w:ascii="Comic Sans MS" w:hAnsi="Comic Sans MS" w:cs="Comic Sans MS"/>
              </w:rPr>
              <w:t>Add 2 digit numbers, to 20, by counting on in 10s and 1s</w:t>
            </w:r>
          </w:p>
          <w:p w:rsidR="00807EFF" w:rsidRPr="00807EFF" w:rsidRDefault="00807EFF" w:rsidP="00B62EB0">
            <w:pPr>
              <w:rPr>
                <w:rFonts w:ascii="Comic Sans MS" w:hAnsi="Comic Sans MS" w:cs="Comic Sans MS"/>
              </w:rPr>
            </w:pPr>
            <w:r w:rsidRPr="00551F2D">
              <w:rPr>
                <w:rFonts w:ascii="Comic Sans MS" w:hAnsi="Comic Sans MS" w:cs="Comic Sans MS"/>
              </w:rPr>
              <w:t>Add any 2 digit numbers by counting on in 10s and 1s</w:t>
            </w:r>
          </w:p>
        </w:tc>
        <w:tc>
          <w:tcPr>
            <w:tcW w:w="3190" w:type="dxa"/>
            <w:shd w:val="clear" w:color="auto" w:fill="auto"/>
          </w:tcPr>
          <w:p w:rsidR="00807EFF" w:rsidRPr="00551F2D" w:rsidRDefault="00807EFF" w:rsidP="00B62EB0">
            <w:pPr>
              <w:rPr>
                <w:rFonts w:ascii="Comic Sans MS" w:hAnsi="Comic Sans MS" w:cs="Comic Sans MS"/>
              </w:rPr>
            </w:pPr>
            <w:r w:rsidRPr="00551F2D">
              <w:rPr>
                <w:rFonts w:ascii="Comic Sans MS" w:hAnsi="Comic Sans MS" w:cs="Comic Sans MS"/>
              </w:rPr>
              <w:t xml:space="preserve">Find 1000 more/less than a given number </w:t>
            </w:r>
          </w:p>
          <w:p w:rsidR="00807EFF" w:rsidRPr="00551F2D" w:rsidRDefault="00807EFF" w:rsidP="00B62EB0">
            <w:pPr>
              <w:rPr>
                <w:rFonts w:ascii="Comic Sans MS" w:hAnsi="Comic Sans MS" w:cs="Comic Sans MS"/>
              </w:rPr>
            </w:pPr>
            <w:r w:rsidRPr="00551F2D">
              <w:rPr>
                <w:rFonts w:ascii="Comic Sans MS" w:hAnsi="Comic Sans MS" w:cs="Comic Sans MS"/>
              </w:rPr>
              <w:t xml:space="preserve">Find 1100 / 110 more/less than any given number </w:t>
            </w:r>
          </w:p>
          <w:p w:rsidR="00807EFF" w:rsidRPr="00551F2D" w:rsidRDefault="00807EFF" w:rsidP="00B62EB0">
            <w:pPr>
              <w:rPr>
                <w:rFonts w:ascii="Comic Sans MS" w:hAnsi="Comic Sans MS" w:cs="Comic Sans MS"/>
              </w:rPr>
            </w:pPr>
            <w:r w:rsidRPr="00551F2D">
              <w:rPr>
                <w:rFonts w:ascii="Comic Sans MS" w:hAnsi="Comic Sans MS" w:cs="Comic Sans MS"/>
              </w:rPr>
              <w:t>Add and subtract £1, 10p and 1p to amounts of money</w:t>
            </w:r>
            <w:r w:rsidRPr="00551F2D">
              <w:rPr>
                <w:rFonts w:ascii="Comic Sans MS" w:hAnsi="Comic Sans MS" w:cs="Comic Sans MS"/>
                <w:i/>
              </w:rPr>
              <w:t xml:space="preserve"> (Rapa Coda Numbo)</w:t>
            </w:r>
            <w:r w:rsidRPr="00551F2D">
              <w:rPr>
                <w:rFonts w:ascii="Comic Sans MS" w:hAnsi="Comic Sans MS" w:cs="Comic Sans MS"/>
              </w:rPr>
              <w:t xml:space="preserve"> </w:t>
            </w:r>
          </w:p>
          <w:p w:rsidR="00807EFF" w:rsidRPr="00551F2D" w:rsidRDefault="00807EFF" w:rsidP="00B62EB0">
            <w:pPr>
              <w:rPr>
                <w:rFonts w:ascii="Comic Sans MS" w:hAnsi="Comic Sans MS" w:cs="Comic Sans MS"/>
              </w:rPr>
            </w:pPr>
            <w:r w:rsidRPr="00551F2D">
              <w:rPr>
                <w:rFonts w:ascii="Comic Sans MS" w:hAnsi="Comic Sans MS" w:cs="Comic Sans MS"/>
              </w:rPr>
              <w:t xml:space="preserve">Know by heart, quickly derive number bonds to 100 and £1 </w:t>
            </w:r>
          </w:p>
          <w:p w:rsidR="00807EFF" w:rsidRPr="00551F2D" w:rsidRDefault="00807EFF" w:rsidP="00B62EB0">
            <w:pPr>
              <w:rPr>
                <w:rFonts w:ascii="Comic Sans MS" w:hAnsi="Comic Sans MS"/>
                <w:b/>
                <w:u w:val="single"/>
              </w:rPr>
            </w:pPr>
            <w:r w:rsidRPr="00551F2D">
              <w:rPr>
                <w:rFonts w:ascii="Comic Sans MS" w:hAnsi="Comic Sans MS" w:cs="Comic Sans MS"/>
              </w:rPr>
              <w:t xml:space="preserve">Add any two 2 digit numbers by partitioning or counting on </w:t>
            </w:r>
            <w:r w:rsidRPr="00551F2D">
              <w:rPr>
                <w:rFonts w:ascii="Comic Sans MS" w:hAnsi="Comic Sans MS" w:cs="Comic Sans MS"/>
                <w:i/>
              </w:rPr>
              <w:t>(Rapa Coda Numbo)</w:t>
            </w:r>
          </w:p>
          <w:p w:rsidR="00807EFF" w:rsidRPr="00551F2D" w:rsidRDefault="00807EFF" w:rsidP="00B62EB0">
            <w:pPr>
              <w:rPr>
                <w:rFonts w:ascii="Comic Sans MS" w:hAnsi="Comic Sans MS"/>
                <w:b/>
                <w:u w:val="single"/>
              </w:rPr>
            </w:pPr>
          </w:p>
        </w:tc>
        <w:tc>
          <w:tcPr>
            <w:tcW w:w="5103" w:type="dxa"/>
            <w:shd w:val="clear" w:color="auto" w:fill="auto"/>
          </w:tcPr>
          <w:p w:rsidR="00807EFF" w:rsidRPr="00551F2D" w:rsidRDefault="00807EFF" w:rsidP="00B62EB0">
            <w:pPr>
              <w:rPr>
                <w:rFonts w:ascii="Comic Sans MS" w:hAnsi="Comic Sans MS" w:cs="Comic Sans MS"/>
                <w:szCs w:val="18"/>
              </w:rPr>
            </w:pPr>
            <w:r w:rsidRPr="00551F2D">
              <w:rPr>
                <w:rFonts w:ascii="Comic Sans MS" w:hAnsi="Comic Sans MS" w:cs="Comic Sans MS"/>
                <w:szCs w:val="18"/>
              </w:rPr>
              <w:t>Find 1100 / 110 / 11 more or less than any given number</w:t>
            </w:r>
          </w:p>
          <w:p w:rsidR="00807EFF" w:rsidRPr="00551F2D" w:rsidRDefault="00807EFF" w:rsidP="00B62EB0">
            <w:pPr>
              <w:rPr>
                <w:rFonts w:ascii="Comic Sans MS" w:hAnsi="Comic Sans MS" w:cs="Comic Sans MS"/>
                <w:szCs w:val="18"/>
              </w:rPr>
            </w:pPr>
            <w:r w:rsidRPr="00551F2D">
              <w:rPr>
                <w:rFonts w:ascii="Comic Sans MS" w:hAnsi="Comic Sans MS" w:cs="Comic Sans MS"/>
                <w:szCs w:val="18"/>
              </w:rPr>
              <w:t>Know number bonds to 1 and to the next whole number</w:t>
            </w:r>
          </w:p>
          <w:p w:rsidR="00807EFF" w:rsidRPr="00551F2D" w:rsidRDefault="00807EFF" w:rsidP="00B62EB0">
            <w:pPr>
              <w:rPr>
                <w:rFonts w:ascii="Comic Sans MS" w:hAnsi="Comic Sans MS" w:cs="Comic Sans MS"/>
                <w:szCs w:val="18"/>
              </w:rPr>
            </w:pPr>
            <w:r w:rsidRPr="00551F2D">
              <w:rPr>
                <w:rFonts w:ascii="Comic Sans MS" w:hAnsi="Comic Sans MS" w:cs="Comic Sans MS"/>
                <w:szCs w:val="18"/>
              </w:rPr>
              <w:t xml:space="preserve">Identify number bonds to 10, 1 and 100,  including money and decimals, to solve addition of 3 or more numbers  </w:t>
            </w:r>
            <w:r w:rsidRPr="00551F2D">
              <w:rPr>
                <w:rFonts w:ascii="Comic Sans MS" w:hAnsi="Comic Sans MS" w:cs="Comic Sans MS"/>
                <w:i/>
                <w:szCs w:val="18"/>
              </w:rPr>
              <w:t>(3+4+8+6+7, 0.6+0.4+0.7)   (Rapa Coda Numbo)</w:t>
            </w:r>
            <w:r w:rsidRPr="00551F2D">
              <w:rPr>
                <w:rFonts w:ascii="Comic Sans MS" w:hAnsi="Comic Sans MS" w:cs="Comic Sans MS"/>
                <w:szCs w:val="18"/>
              </w:rPr>
              <w:t xml:space="preserve"> </w:t>
            </w:r>
          </w:p>
          <w:p w:rsidR="00807EFF" w:rsidRPr="00551F2D" w:rsidRDefault="00807EFF" w:rsidP="00B62EB0">
            <w:pPr>
              <w:rPr>
                <w:rFonts w:ascii="Comic Sans MS" w:hAnsi="Comic Sans MS" w:cs="Comic Sans MS"/>
                <w:szCs w:val="18"/>
              </w:rPr>
            </w:pPr>
            <w:r w:rsidRPr="00551F2D">
              <w:rPr>
                <w:rFonts w:ascii="Comic Sans MS" w:hAnsi="Comic Sans MS" w:cs="Comic Sans MS"/>
                <w:szCs w:val="18"/>
              </w:rPr>
              <w:t xml:space="preserve">Add to the next 10 from a decimal number </w:t>
            </w:r>
            <w:r w:rsidRPr="00551F2D">
              <w:rPr>
                <w:rFonts w:ascii="Comic Sans MS" w:hAnsi="Comic Sans MS" w:cs="Comic Sans MS"/>
                <w:i/>
                <w:szCs w:val="18"/>
              </w:rPr>
              <w:t>(13.6 + 6.4 =20).</w:t>
            </w:r>
            <w:r w:rsidRPr="00551F2D">
              <w:rPr>
                <w:rFonts w:ascii="Comic Sans MS" w:hAnsi="Comic Sans MS" w:cs="Comic Sans MS"/>
                <w:szCs w:val="18"/>
              </w:rPr>
              <w:t xml:space="preserve"> </w:t>
            </w:r>
          </w:p>
          <w:p w:rsidR="00807EFF" w:rsidRPr="00551F2D" w:rsidRDefault="00807EFF" w:rsidP="00B62EB0">
            <w:pPr>
              <w:rPr>
                <w:rFonts w:ascii="Comic Sans MS" w:hAnsi="Comic Sans MS" w:cs="Comic Sans MS"/>
                <w:szCs w:val="18"/>
              </w:rPr>
            </w:pPr>
            <w:r w:rsidRPr="00551F2D">
              <w:rPr>
                <w:rFonts w:ascii="Comic Sans MS" w:hAnsi="Comic Sans MS" w:cs="Comic Sans MS"/>
                <w:szCs w:val="18"/>
              </w:rPr>
              <w:t xml:space="preserve">Add and subtract decimal numbers which are near multiples of 1 or 10, including money </w:t>
            </w:r>
            <w:r w:rsidRPr="00551F2D">
              <w:rPr>
                <w:rFonts w:ascii="Comic Sans MS" w:hAnsi="Comic Sans MS" w:cs="Comic Sans MS"/>
                <w:i/>
                <w:szCs w:val="18"/>
              </w:rPr>
              <w:t>(£6.34-1.99 or £34.59-£19.95) (Rapa Coda Numbo)</w:t>
            </w:r>
            <w:r w:rsidRPr="00551F2D">
              <w:rPr>
                <w:rFonts w:ascii="Comic Sans MS" w:hAnsi="Comic Sans MS" w:cs="Comic Sans MS"/>
                <w:szCs w:val="18"/>
              </w:rPr>
              <w:t xml:space="preserve"> </w:t>
            </w:r>
          </w:p>
          <w:p w:rsidR="00807EFF" w:rsidRPr="00551F2D" w:rsidRDefault="00807EFF" w:rsidP="00B62EB0">
            <w:pPr>
              <w:rPr>
                <w:rFonts w:ascii="Comic Sans MS" w:hAnsi="Comic Sans MS" w:cs="Comic Sans MS"/>
                <w:szCs w:val="18"/>
              </w:rPr>
            </w:pPr>
            <w:r w:rsidRPr="00551F2D">
              <w:rPr>
                <w:rFonts w:ascii="Comic Sans MS" w:hAnsi="Comic Sans MS" w:cs="Comic Sans MS"/>
                <w:szCs w:val="18"/>
              </w:rPr>
              <w:t xml:space="preserve">Add two 1-decimal-place numbers, not bridging 10 </w:t>
            </w:r>
          </w:p>
          <w:p w:rsidR="00807EFF" w:rsidRPr="00807EFF" w:rsidRDefault="00807EFF" w:rsidP="00B62EB0">
            <w:pPr>
              <w:rPr>
                <w:rFonts w:ascii="Comic Sans MS" w:hAnsi="Comic Sans MS" w:cs="Comic Sans MS"/>
                <w:szCs w:val="18"/>
              </w:rPr>
            </w:pPr>
            <w:r w:rsidRPr="00551F2D">
              <w:rPr>
                <w:rFonts w:ascii="Comic Sans MS" w:hAnsi="Comic Sans MS" w:cs="Comic Sans MS"/>
                <w:szCs w:val="18"/>
              </w:rPr>
              <w:t>Add two 1-dec</w:t>
            </w:r>
            <w:r>
              <w:rPr>
                <w:rFonts w:ascii="Comic Sans MS" w:hAnsi="Comic Sans MS" w:cs="Comic Sans MS"/>
                <w:szCs w:val="18"/>
              </w:rPr>
              <w:t>imal-place numbers, bridging 1</w:t>
            </w:r>
          </w:p>
        </w:tc>
        <w:tc>
          <w:tcPr>
            <w:tcW w:w="2977" w:type="dxa"/>
            <w:shd w:val="clear" w:color="auto" w:fill="auto"/>
          </w:tcPr>
          <w:p w:rsidR="00807EFF" w:rsidRPr="00551F2D" w:rsidRDefault="00807EFF" w:rsidP="00B62EB0">
            <w:pPr>
              <w:rPr>
                <w:rFonts w:ascii="Comic Sans MS" w:hAnsi="Comic Sans MS"/>
              </w:rPr>
            </w:pPr>
            <w:r w:rsidRPr="00551F2D">
              <w:rPr>
                <w:rFonts w:ascii="Comic Sans MS" w:hAnsi="Comic Sans MS"/>
              </w:rPr>
              <w:t xml:space="preserve">Add positive number to negative numbers  </w:t>
            </w:r>
            <w:r w:rsidRPr="00551F2D">
              <w:rPr>
                <w:rFonts w:ascii="Comic Sans MS" w:hAnsi="Comic Sans MS"/>
                <w:i/>
              </w:rPr>
              <w:t>( calculate a rise in temp)</w:t>
            </w:r>
            <w:r w:rsidRPr="00551F2D">
              <w:rPr>
                <w:rFonts w:ascii="Comic Sans MS" w:hAnsi="Comic Sans MS"/>
              </w:rPr>
              <w:t xml:space="preserve"> </w:t>
            </w:r>
          </w:p>
          <w:p w:rsidR="00807EFF" w:rsidRPr="00551F2D" w:rsidRDefault="00807EFF" w:rsidP="00B62EB0">
            <w:pPr>
              <w:rPr>
                <w:rFonts w:ascii="Comic Sans MS" w:hAnsi="Comic Sans MS"/>
              </w:rPr>
            </w:pPr>
            <w:r w:rsidRPr="00551F2D">
              <w:rPr>
                <w:rFonts w:ascii="Comic Sans MS" w:hAnsi="Comic Sans MS"/>
              </w:rPr>
              <w:t xml:space="preserve">Add two 1-decimal-place numbers less than 1 </w:t>
            </w:r>
            <w:r w:rsidRPr="00551F2D">
              <w:rPr>
                <w:rFonts w:ascii="Comic Sans MS" w:hAnsi="Comic Sans MS"/>
                <w:i/>
              </w:rPr>
              <w:t>(4.5 + 6.5)</w:t>
            </w:r>
            <w:r w:rsidRPr="00551F2D">
              <w:rPr>
                <w:rFonts w:ascii="Comic Sans MS" w:hAnsi="Comic Sans MS"/>
              </w:rPr>
              <w:t xml:space="preserve"> </w:t>
            </w:r>
          </w:p>
          <w:p w:rsidR="00807EFF" w:rsidRPr="00551F2D" w:rsidRDefault="00807EFF" w:rsidP="00B62EB0">
            <w:pPr>
              <w:rPr>
                <w:rFonts w:ascii="Comic Sans MS" w:hAnsi="Comic Sans MS" w:cs="Comic Sans MS"/>
                <w:szCs w:val="18"/>
              </w:rPr>
            </w:pPr>
            <w:r w:rsidRPr="00551F2D">
              <w:rPr>
                <w:rFonts w:ascii="Comic Sans MS" w:hAnsi="Comic Sans MS"/>
              </w:rPr>
              <w:t xml:space="preserve">Add two 1-decimal-place numbers or two 2-place decimal numbers less than 1 </w:t>
            </w:r>
            <w:r w:rsidRPr="00551F2D">
              <w:rPr>
                <w:rFonts w:ascii="Comic Sans MS" w:hAnsi="Comic Sans MS"/>
                <w:i/>
              </w:rPr>
              <w:t>(0.74 +0.33)</w:t>
            </w:r>
          </w:p>
          <w:p w:rsidR="00807EFF" w:rsidRPr="00551F2D" w:rsidRDefault="00807EFF" w:rsidP="00B62EB0">
            <w:pPr>
              <w:rPr>
                <w:rFonts w:ascii="Comic Sans MS" w:hAnsi="Comic Sans MS"/>
                <w:b/>
                <w:u w:val="single"/>
              </w:rPr>
            </w:pPr>
          </w:p>
        </w:tc>
      </w:tr>
    </w:tbl>
    <w:p w:rsidR="00807EFF" w:rsidRDefault="00807EFF" w:rsidP="00807EFF">
      <w:pPr>
        <w:rPr>
          <w:rFonts w:ascii="Comic Sans MS" w:hAnsi="Comic Sans MS" w:cs="Arial"/>
          <w:b/>
          <w:sz w:val="24"/>
        </w:rPr>
        <w:sectPr w:rsidR="00807EFF" w:rsidSect="00807EFF">
          <w:pgSz w:w="16838" w:h="11906" w:orient="landscape" w:code="9"/>
          <w:pgMar w:top="709" w:right="340" w:bottom="709" w:left="425" w:header="709" w:footer="709" w:gutter="0"/>
          <w:cols w:space="708"/>
          <w:docGrid w:linePitch="360"/>
        </w:sectPr>
      </w:pPr>
    </w:p>
    <w:p w:rsidR="00807EFF" w:rsidRPr="00C737DF" w:rsidRDefault="00807EFF" w:rsidP="00807EFF">
      <w:pPr>
        <w:rPr>
          <w:rFonts w:ascii="Comic Sans MS" w:hAnsi="Comic Sans MS"/>
        </w:rPr>
      </w:pPr>
      <w:r>
        <w:rPr>
          <w:rFonts w:ascii="Comic Sans MS" w:hAnsi="Comic Sans MS" w:cs="Arial"/>
          <w:b/>
          <w:sz w:val="24"/>
        </w:rPr>
        <w:lastRenderedPageBreak/>
        <w:t>Written</w:t>
      </w:r>
      <w:r w:rsidRPr="00716474">
        <w:rPr>
          <w:rFonts w:ascii="Comic Sans MS" w:hAnsi="Comic Sans MS" w:cs="Arial"/>
          <w:b/>
          <w:sz w:val="24"/>
        </w:rPr>
        <w:t xml:space="preserve"> </w:t>
      </w:r>
      <w:r>
        <w:rPr>
          <w:rFonts w:ascii="Comic Sans MS" w:hAnsi="Comic Sans MS" w:cs="Arial"/>
          <w:b/>
          <w:sz w:val="24"/>
        </w:rPr>
        <w:t>a</w:t>
      </w:r>
      <w:r w:rsidRPr="00716474">
        <w:rPr>
          <w:rFonts w:ascii="Comic Sans MS" w:hAnsi="Comic Sans MS" w:cs="Arial"/>
          <w:b/>
          <w:sz w:val="24"/>
        </w:rPr>
        <w:t>ddition of numbers</w:t>
      </w:r>
    </w:p>
    <w:p w:rsidR="00807EFF" w:rsidRDefault="00807EFF" w:rsidP="00807EFF">
      <w:pPr>
        <w:rPr>
          <w:rFonts w:ascii="Comic Sans MS" w:hAnsi="Comic Sans MS"/>
          <w:b/>
        </w:rPr>
      </w:pPr>
    </w:p>
    <w:tbl>
      <w:tblPr>
        <w:tblW w:w="9639" w:type="dxa"/>
        <w:jc w:val="cente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ayout w:type="fixed"/>
        <w:tblLook w:val="00BF" w:firstRow="1" w:lastRow="0" w:firstColumn="1" w:lastColumn="0" w:noHBand="0" w:noVBand="0"/>
      </w:tblPr>
      <w:tblGrid>
        <w:gridCol w:w="4820"/>
        <w:gridCol w:w="4819"/>
      </w:tblGrid>
      <w:tr w:rsidR="00807EFF" w:rsidRPr="00005B80" w:rsidTr="00B62EB0">
        <w:trPr>
          <w:jc w:val="center"/>
        </w:trPr>
        <w:tc>
          <w:tcPr>
            <w:tcW w:w="4820" w:type="dxa"/>
            <w:shd w:val="clear" w:color="auto" w:fill="9999FF"/>
          </w:tcPr>
          <w:p w:rsidR="00807EFF" w:rsidRPr="00005B80" w:rsidRDefault="00807EFF" w:rsidP="00B62EB0">
            <w:pPr>
              <w:tabs>
                <w:tab w:val="right" w:pos="7380"/>
                <w:tab w:val="right" w:pos="9072"/>
              </w:tabs>
              <w:ind w:right="170"/>
              <w:rPr>
                <w:rFonts w:ascii="Comic Sans MS" w:hAnsi="Comic Sans MS"/>
                <w:b/>
              </w:rPr>
            </w:pPr>
            <w:r w:rsidRPr="00005B80">
              <w:rPr>
                <w:rFonts w:ascii="Comic Sans MS" w:hAnsi="Comic Sans MS"/>
                <w:b/>
              </w:rPr>
              <w:t>Stage 1: The empty number line</w:t>
            </w:r>
          </w:p>
        </w:tc>
        <w:tc>
          <w:tcPr>
            <w:tcW w:w="4819" w:type="dxa"/>
            <w:shd w:val="clear" w:color="auto" w:fill="9999FF"/>
          </w:tcPr>
          <w:p w:rsidR="00807EFF" w:rsidRPr="00005B80" w:rsidRDefault="00807EFF" w:rsidP="00B62EB0">
            <w:pPr>
              <w:pStyle w:val="THtablehead"/>
              <w:keepNext w:val="0"/>
              <w:tabs>
                <w:tab w:val="right" w:pos="7380"/>
                <w:tab w:val="right" w:pos="9072"/>
              </w:tabs>
              <w:ind w:right="170"/>
              <w:rPr>
                <w:rFonts w:ascii="Comic Sans MS" w:hAnsi="Comic Sans MS" w:cs="Arial"/>
                <w:sz w:val="20"/>
                <w:szCs w:val="20"/>
              </w:rPr>
            </w:pPr>
          </w:p>
        </w:tc>
      </w:tr>
      <w:tr w:rsidR="00807EFF" w:rsidRPr="00005B80" w:rsidTr="00B62EB0">
        <w:trPr>
          <w:jc w:val="center"/>
        </w:trPr>
        <w:tc>
          <w:tcPr>
            <w:tcW w:w="4820" w:type="dxa"/>
            <w:tcBorders>
              <w:bottom w:val="single" w:sz="4" w:space="0" w:color="999999"/>
            </w:tcBorders>
            <w:shd w:val="clear" w:color="auto" w:fill="auto"/>
          </w:tcPr>
          <w:p w:rsidR="00807EFF"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sidRPr="00CF09C5">
              <w:rPr>
                <w:rFonts w:ascii="Comic Sans MS" w:hAnsi="Comic Sans MS" w:cs="Arial"/>
                <w:b/>
                <w:sz w:val="20"/>
                <w:szCs w:val="20"/>
              </w:rPr>
              <w:t>Year 2</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mental methods that lead to column addition generally involve partitioning, e.g. adding the tens and units separately, often starting with the tens. Children need to be able to partition numbers in ways other than into tens and ones to help them make multiples of ten by adding in steps.</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empty number line helps to record the steps on the way to calculating the total.</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In the first stages of formal writing, number lines are drawn in pencil in books – using a ruler. The horizontal calculation is recorded above the number line. The answer is left blank than filled in after the numberline calculation is completed.</w:t>
            </w:r>
          </w:p>
        </w:tc>
        <w:tc>
          <w:tcPr>
            <w:tcW w:w="4819" w:type="dxa"/>
            <w:tcBorders>
              <w:bottom w:val="single" w:sz="4" w:space="0" w:color="999999"/>
            </w:tcBorders>
            <w:shd w:val="clear" w:color="auto" w:fill="auto"/>
          </w:tcPr>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Steps in addition can be recorded on a number line. The steps often bridge through a multiple of 10.</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8 + 7 = 15</w:t>
            </w:r>
          </w:p>
          <w:p w:rsidR="00807EFF" w:rsidRPr="00005B80" w:rsidRDefault="00807EFF"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Pr>
                <w:rFonts w:ascii="Comic Sans MS" w:hAnsi="Comic Sans MS" w:cs="Arial"/>
                <w:noProof/>
                <w:sz w:val="20"/>
                <w:szCs w:val="20"/>
                <w:lang w:eastAsia="en-GB"/>
              </w:rPr>
              <w:drawing>
                <wp:inline distT="0" distB="0" distL="0" distR="0">
                  <wp:extent cx="1995805" cy="379095"/>
                  <wp:effectExtent l="0" t="0" r="4445" b="1905"/>
                  <wp:docPr id="3" name="Picture 3" descr="Cal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alc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95805" cy="379095"/>
                          </a:xfrm>
                          <a:prstGeom prst="rect">
                            <a:avLst/>
                          </a:prstGeom>
                          <a:noFill/>
                          <a:ln>
                            <a:noFill/>
                          </a:ln>
                        </pic:spPr>
                      </pic:pic>
                    </a:graphicData>
                  </a:graphic>
                </wp:inline>
              </w:drawing>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48 + 36 = 84</w:t>
            </w:r>
          </w:p>
          <w:p w:rsidR="00807EFF" w:rsidRPr="00005B80" w:rsidRDefault="00807EFF" w:rsidP="00B62EB0">
            <w:pPr>
              <w:pStyle w:val="TLtablelist"/>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mc:AlternateContent>
                <mc:Choice Requires="wps">
                  <w:drawing>
                    <wp:anchor distT="0" distB="0" distL="114300" distR="114300" simplePos="0" relativeHeight="251661312" behindDoc="0" locked="0" layoutInCell="1" allowOverlap="1">
                      <wp:simplePos x="0" y="0"/>
                      <wp:positionH relativeFrom="column">
                        <wp:posOffset>160655</wp:posOffset>
                      </wp:positionH>
                      <wp:positionV relativeFrom="paragraph">
                        <wp:posOffset>382905</wp:posOffset>
                      </wp:positionV>
                      <wp:extent cx="2055495" cy="729615"/>
                      <wp:effectExtent l="0" t="3175" r="1905" b="6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7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7EFF" w:rsidRPr="00FD20E9" w:rsidRDefault="00807EFF" w:rsidP="00807EFF">
                                  <w:r>
                                    <w:rPr>
                                      <w:noProof/>
                                      <w:lang w:eastAsia="en-GB"/>
                                    </w:rPr>
                                    <w:drawing>
                                      <wp:inline distT="0" distB="0" distL="0" distR="0" wp14:anchorId="542B8C5A" wp14:editId="25B44BC9">
                                        <wp:extent cx="2330450" cy="5689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30450" cy="5689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 o:spid="_x0000_s1029" type="#_x0000_t202" style="position:absolute;left:0;text-align:left;margin-left:12.65pt;margin-top:30.15pt;width:161.85pt;height:5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YU4uQIAAMIFAAAOAAAAZHJzL2Uyb0RvYy54bWysVG1vmzAQ/j5p/8Hyd8rLTBJQSdWGME3q&#10;XqR2P8ABE6yBzWwn0FX77zubJE1bTZq28QHZ5/Nz99w9vsursWvRninNpchweBFgxEQpKy62Gf56&#10;X3gLjLShoqKtFCzDD0zjq+XbN5dDn7JINrKtmEIAInQ69BlujOlT39dlwzqqL2TPBBzWUnXUwFZt&#10;/UrRAdC71o+CYOYPUlW9kiXTGqz5dIiXDr+uWWk+17VmBrUZhtyM+yv339i/v7yk6VbRvuHlIQ36&#10;F1l0lAsIeoLKqaFop/grqI6XSmpZm4tSdr6sa14yxwHYhMELNncN7ZnjAsXR/alM+v/Blp/2XxTi&#10;VYajBCNBO+jRPRsNupEjAhPUZ+h1Cm53PTiaEezQZ8dV97ey/KaRkKuGii27VkoODaMV5Bfam/7Z&#10;1QlHW5DN8FFWEIfujHRAY606WzwoBwJ06NPDqTc2lxKMURDHJIkxKuFsHiWzMHYhaHq83Stt3jPZ&#10;IbvIsILeO3S6v9XGZkPTo4sNJmTB29b1vxXPDOA4WSA2XLVnNgvXzsckSNaL9YJ4JJqtPRLkuXdd&#10;rIg3K8J5nL/LV6s8/GnjhiRteFUxYcMcpRWSP2vdQeSTKE7i0rLllYWzKWm13axahfYUpF2471CQ&#10;Mzf/eRquCMDlBaUwIsFNlHjFbDH3SEFiL5kHCy8Ik5tkFpCE5MVzSrdcsH+nhIYMJ3EUT2L6LbfA&#10;fa+50bTjBoZHy7sML05ONLUSXIvKtdZQ3k7rs1LY9J9KAe0+NtoJ1mp0UqsZN6N7G07NVswbWT2A&#10;gpUEgYFMYfDBopHqB0YDDJEM6+87qhhG7QcBryAJCbFTx21IPI9go85PNucnVJQAlWGD0bRcmWlS&#10;7XrFtw1Emt6dkNfwcmruRP2U1eG9waBw3A5DzU6i873zehq9y18AAAD//wMAUEsDBBQABgAIAAAA&#10;IQAjtOiL3gAAAAkBAAAPAAAAZHJzL2Rvd25yZXYueG1sTI/BTsMwEETvSPyDtUjcqN20KTSNUyEQ&#10;V1ALrcTNjbdJRLyOYrcJf9/tCU6r0TzNzuTr0bXijH1oPGmYThQIpNLbhioNX59vD08gQjRkTesJ&#10;NfxigHVxe5ObzPqBNnjexkpwCIXMaKhj7DIpQ1mjM2HiOyT2jr53JrLsK2l7M3C4a2Wi1EI60xB/&#10;qE2HLzWWP9uT07B7P37v5+qjenVpN/hRSXJLqfX93fi8AhFxjH8wXOtzdSi408GfyAbRakjSGZMa&#10;Foov+7P5krcdGHxME5BFLv8vKC4AAAD//wMAUEsBAi0AFAAGAAgAAAAhALaDOJL+AAAA4QEAABMA&#10;AAAAAAAAAAAAAAAAAAAAAFtDb250ZW50X1R5cGVzXS54bWxQSwECLQAUAAYACAAAACEAOP0h/9YA&#10;AACUAQAACwAAAAAAAAAAAAAAAAAvAQAAX3JlbHMvLnJlbHNQSwECLQAUAAYACAAAACEAmjGFOLkC&#10;AADCBQAADgAAAAAAAAAAAAAAAAAuAgAAZHJzL2Uyb0RvYy54bWxQSwECLQAUAAYACAAAACEAI7To&#10;i94AAAAJAQAADwAAAAAAAAAAAAAAAAATBQAAZHJzL2Rvd25yZXYueG1sUEsFBgAAAAAEAAQA8wAA&#10;AB4GAAAAAA==&#10;" filled="f" stroked="f">
                      <v:textbox>
                        <w:txbxContent>
                          <w:p w:rsidR="00807EFF" w:rsidRPr="00FD20E9" w:rsidRDefault="00807EFF" w:rsidP="00807EFF">
                            <w:r>
                              <w:rPr>
                                <w:noProof/>
                                <w:lang w:eastAsia="en-GB"/>
                              </w:rPr>
                              <w:drawing>
                                <wp:inline distT="0" distB="0" distL="0" distR="0" wp14:anchorId="542B8C5A" wp14:editId="25B44BC9">
                                  <wp:extent cx="2330450" cy="5689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30450" cy="568960"/>
                                          </a:xfrm>
                                          <a:prstGeom prst="rect">
                                            <a:avLst/>
                                          </a:prstGeom>
                                          <a:noFill/>
                                          <a:ln>
                                            <a:noFill/>
                                          </a:ln>
                                        </pic:spPr>
                                      </pic:pic>
                                    </a:graphicData>
                                  </a:graphic>
                                </wp:inline>
                              </w:drawing>
                            </w:r>
                          </w:p>
                        </w:txbxContent>
                      </v:textbox>
                    </v:shape>
                  </w:pict>
                </mc:Fallback>
              </mc:AlternateContent>
            </w:r>
            <w:r w:rsidRPr="00005B80">
              <w:rPr>
                <w:rFonts w:ascii="Comic Sans MS" w:hAnsi="Comic Sans MS" w:cs="Arial"/>
                <w:sz w:val="20"/>
                <w:szCs w:val="20"/>
              </w:rPr>
              <w:tab/>
            </w:r>
            <w:r>
              <w:rPr>
                <w:rFonts w:ascii="Comic Sans MS" w:hAnsi="Comic Sans MS" w:cs="Arial"/>
                <w:noProof/>
                <w:sz w:val="20"/>
                <w:szCs w:val="20"/>
                <w:lang w:eastAsia="en-GB"/>
              </w:rPr>
              <w:drawing>
                <wp:inline distT="0" distB="0" distL="0" distR="0">
                  <wp:extent cx="1995805" cy="379095"/>
                  <wp:effectExtent l="0" t="0" r="4445" b="1905"/>
                  <wp:docPr id="2" name="Picture 2" descr="Cal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lc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95805" cy="379095"/>
                          </a:xfrm>
                          <a:prstGeom prst="rect">
                            <a:avLst/>
                          </a:prstGeom>
                          <a:noFill/>
                          <a:ln>
                            <a:noFill/>
                          </a:ln>
                        </pic:spPr>
                      </pic:pic>
                    </a:graphicData>
                  </a:graphic>
                </wp:inline>
              </w:drawing>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or:</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p>
          <w:p w:rsidR="00807EFF" w:rsidRPr="00005B80" w:rsidRDefault="00807EFF" w:rsidP="00B62EB0">
            <w:pPr>
              <w:pStyle w:val="TTtabletext"/>
              <w:tabs>
                <w:tab w:val="right" w:pos="7380"/>
                <w:tab w:val="right" w:pos="9072"/>
              </w:tabs>
              <w:ind w:right="170"/>
              <w:rPr>
                <w:rFonts w:ascii="Comic Sans MS" w:hAnsi="Comic Sans MS" w:cs="Arial"/>
                <w:sz w:val="20"/>
                <w:szCs w:val="20"/>
              </w:rPr>
            </w:pP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or</w:t>
            </w:r>
            <w:r w:rsidRPr="00005B80">
              <w:rPr>
                <w:rStyle w:val="NBnote"/>
                <w:rFonts w:ascii="Comic Sans MS" w:hAnsi="Comic Sans MS" w:cs="Arial"/>
                <w:sz w:val="20"/>
                <w:szCs w:val="20"/>
              </w:rPr>
              <w:br/>
            </w:r>
            <w:r>
              <w:rPr>
                <w:rFonts w:ascii="Comic Sans MS" w:hAnsi="Comic Sans MS" w:cs="Arial"/>
                <w:noProof/>
                <w:sz w:val="20"/>
                <w:szCs w:val="20"/>
                <w:lang w:eastAsia="en-GB"/>
              </w:rPr>
              <w:drawing>
                <wp:inline distT="0" distB="0" distL="0" distR="0">
                  <wp:extent cx="1995805" cy="379095"/>
                  <wp:effectExtent l="0" t="0" r="4445" b="1905"/>
                  <wp:docPr id="1" name="Picture 1" descr="Cal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lc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95805" cy="379095"/>
                          </a:xfrm>
                          <a:prstGeom prst="rect">
                            <a:avLst/>
                          </a:prstGeom>
                          <a:noFill/>
                          <a:ln>
                            <a:noFill/>
                          </a:ln>
                        </pic:spPr>
                      </pic:pic>
                    </a:graphicData>
                  </a:graphic>
                </wp:inline>
              </w:drawing>
            </w:r>
          </w:p>
        </w:tc>
      </w:tr>
      <w:tr w:rsidR="00807EFF" w:rsidRPr="00005B80" w:rsidTr="00B62EB0">
        <w:trPr>
          <w:jc w:val="center"/>
        </w:trPr>
        <w:tc>
          <w:tcPr>
            <w:tcW w:w="4820" w:type="dxa"/>
            <w:shd w:val="clear" w:color="auto" w:fill="9999FF"/>
          </w:tcPr>
          <w:p w:rsidR="00807EFF" w:rsidRPr="00005B80" w:rsidRDefault="00807EFF" w:rsidP="00B62EB0">
            <w:pPr>
              <w:tabs>
                <w:tab w:val="right" w:pos="7380"/>
                <w:tab w:val="right" w:pos="9072"/>
              </w:tabs>
              <w:ind w:right="170"/>
              <w:rPr>
                <w:rFonts w:ascii="Comic Sans MS" w:hAnsi="Comic Sans MS"/>
                <w:b/>
              </w:rPr>
            </w:pPr>
            <w:r w:rsidRPr="00005B80">
              <w:rPr>
                <w:rFonts w:ascii="Comic Sans MS" w:hAnsi="Comic Sans MS"/>
                <w:b/>
              </w:rPr>
              <w:t>Stage 2: Partitioning</w:t>
            </w:r>
          </w:p>
        </w:tc>
        <w:tc>
          <w:tcPr>
            <w:tcW w:w="4819" w:type="dxa"/>
            <w:shd w:val="clear" w:color="auto" w:fill="9999FF"/>
          </w:tcPr>
          <w:p w:rsidR="00807EFF" w:rsidRPr="00005B80" w:rsidRDefault="00807EFF" w:rsidP="00B62EB0">
            <w:pPr>
              <w:pStyle w:val="THtablehead"/>
              <w:keepNext w:val="0"/>
              <w:tabs>
                <w:tab w:val="right" w:pos="7380"/>
                <w:tab w:val="right" w:pos="9072"/>
              </w:tabs>
              <w:ind w:right="170"/>
              <w:rPr>
                <w:rFonts w:ascii="Comic Sans MS" w:hAnsi="Comic Sans MS" w:cs="Arial"/>
                <w:sz w:val="20"/>
                <w:szCs w:val="20"/>
              </w:rPr>
            </w:pPr>
          </w:p>
        </w:tc>
      </w:tr>
      <w:tr w:rsidR="00807EFF" w:rsidRPr="00005B80" w:rsidTr="00B62EB0">
        <w:trPr>
          <w:jc w:val="center"/>
        </w:trPr>
        <w:tc>
          <w:tcPr>
            <w:tcW w:w="4820" w:type="dxa"/>
            <w:tcBorders>
              <w:bottom w:val="single" w:sz="4" w:space="0" w:color="999999"/>
            </w:tcBorders>
            <w:shd w:val="clear" w:color="auto" w:fill="auto"/>
          </w:tcPr>
          <w:p w:rsidR="00807EFF"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sidRPr="00CF09C5">
              <w:rPr>
                <w:rFonts w:ascii="Comic Sans MS" w:hAnsi="Comic Sans MS" w:cs="Arial"/>
                <w:b/>
                <w:sz w:val="20"/>
                <w:szCs w:val="20"/>
              </w:rPr>
              <w:t>Year 3</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next stage is to record mental methods using partitioning. Add the tens and then the units to form partial sums and then add these partial sums.</w:t>
            </w:r>
          </w:p>
          <w:p w:rsidR="00807EFF"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Partitioning both numbers into tens and units mirrors the column method where units are placed under units and tens under tens. This also links to mental methods.</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the </w:t>
            </w:r>
            <w:r>
              <w:rPr>
                <w:rFonts w:ascii="Comic Sans MS" w:hAnsi="Comic Sans MS" w:cs="Arial"/>
                <w:b/>
                <w:sz w:val="20"/>
                <w:szCs w:val="20"/>
              </w:rPr>
              <w:t>end of Year 3</w:t>
            </w:r>
            <w:r>
              <w:rPr>
                <w:rFonts w:ascii="Comic Sans MS" w:hAnsi="Comic Sans MS" w:cs="Arial"/>
                <w:sz w:val="20"/>
                <w:szCs w:val="20"/>
              </w:rPr>
              <w:t xml:space="preserve"> pupils should extend this to adding 3 digit numbers.</w:t>
            </w:r>
          </w:p>
        </w:tc>
        <w:tc>
          <w:tcPr>
            <w:tcW w:w="4819" w:type="dxa"/>
            <w:tcBorders>
              <w:bottom w:val="single" w:sz="4" w:space="0" w:color="999999"/>
            </w:tcBorders>
            <w:shd w:val="clear" w:color="auto" w:fill="auto"/>
          </w:tcPr>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Partitioned numbers are  written under one another:</w:t>
            </w:r>
          </w:p>
          <w:p w:rsidR="00807EFF" w:rsidRPr="00005B80" w:rsidRDefault="00807EFF" w:rsidP="00807EFF">
            <w:pPr>
              <w:pStyle w:val="TTtabletext"/>
              <w:numPr>
                <w:ilvl w:val="0"/>
                <w:numId w:val="2"/>
              </w:numPr>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30  + 1</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24      </w:t>
            </w:r>
            <w:r w:rsidRPr="00005B80">
              <w:rPr>
                <w:rFonts w:ascii="Comic Sans MS" w:hAnsi="Comic Sans MS" w:cs="Arial"/>
                <w:sz w:val="20"/>
                <w:szCs w:val="20"/>
                <w:u w:val="single"/>
              </w:rPr>
              <w:t>20  + 4</w:t>
            </w:r>
            <w:r w:rsidRPr="00005B80">
              <w:rPr>
                <w:rFonts w:ascii="Comic Sans MS" w:hAnsi="Comic Sans MS" w:cs="Arial"/>
                <w:sz w:val="20"/>
                <w:szCs w:val="20"/>
              </w:rPr>
              <w:t xml:space="preserve">    </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50  + 5    =  55</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p>
          <w:p w:rsidR="00807EFF" w:rsidRDefault="00807EFF"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sidRPr="00005B80">
              <w:rPr>
                <w:rFonts w:ascii="Comic Sans MS" w:hAnsi="Comic Sans MS" w:cs="Arial"/>
                <w:position w:val="-32"/>
                <w:sz w:val="20"/>
                <w:szCs w:val="20"/>
              </w:rPr>
              <w:object w:dxaOrig="2060" w:dyaOrig="740">
                <v:shape id="_x0000_i1025" type="#_x0000_t75" style="width:102.4pt;height:36.8pt" o:ole="">
                  <v:imagedata r:id="rId45" r:pict="rId46" o:title=""/>
                </v:shape>
                <o:OLEObject Type="Embed" ProgID="Equation.DSMT4" ShapeID="_x0000_i1025" DrawAspect="Content" ObjectID="_1541331156" r:id="rId47"/>
              </w:object>
            </w:r>
          </w:p>
          <w:p w:rsidR="00807EFF" w:rsidRDefault="00807EFF" w:rsidP="00B62EB0">
            <w:pPr>
              <w:pStyle w:val="TLtablelist"/>
              <w:tabs>
                <w:tab w:val="right" w:pos="7380"/>
                <w:tab w:val="right" w:pos="9072"/>
              </w:tabs>
              <w:ind w:right="170"/>
              <w:rPr>
                <w:rFonts w:ascii="Comic Sans MS" w:hAnsi="Comic Sans MS" w:cs="Arial"/>
                <w:sz w:val="20"/>
                <w:szCs w:val="20"/>
              </w:rPr>
            </w:pPr>
          </w:p>
          <w:p w:rsidR="00807EFF" w:rsidRDefault="00807EFF" w:rsidP="00B62EB0">
            <w:pPr>
              <w:pStyle w:val="TLtablelist"/>
              <w:tabs>
                <w:tab w:val="right" w:pos="7380"/>
                <w:tab w:val="right" w:pos="9072"/>
              </w:tabs>
              <w:ind w:right="170"/>
              <w:rPr>
                <w:rFonts w:ascii="Comic Sans MS" w:eastAsia="Times New Roman" w:hAnsi="Comic Sans MS" w:cs="Arial"/>
                <w:kern w:val="2"/>
                <w:sz w:val="20"/>
                <w:szCs w:val="20"/>
              </w:rPr>
            </w:pPr>
            <w:r>
              <w:rPr>
                <w:rFonts w:ascii="Comic Sans MS" w:eastAsia="Times New Roman" w:hAnsi="Comic Sans MS" w:cs="Arial"/>
                <w:kern w:val="2"/>
                <w:sz w:val="20"/>
                <w:szCs w:val="20"/>
              </w:rPr>
              <w:tab/>
              <w:t>147  =  100 +  40  +  7</w:t>
            </w:r>
          </w:p>
          <w:p w:rsidR="00807EFF" w:rsidRDefault="00807EFF" w:rsidP="00B62EB0">
            <w:pPr>
              <w:pStyle w:val="TLtablelist"/>
              <w:tabs>
                <w:tab w:val="right" w:pos="7380"/>
                <w:tab w:val="right" w:pos="9072"/>
              </w:tabs>
              <w:ind w:right="170"/>
              <w:rPr>
                <w:rFonts w:ascii="Comic Sans MS" w:eastAsia="Times New Roman" w:hAnsi="Comic Sans MS" w:cs="Arial"/>
                <w:kern w:val="2"/>
                <w:sz w:val="20"/>
                <w:szCs w:val="20"/>
                <w:u w:val="single"/>
              </w:rPr>
            </w:pPr>
            <w:r>
              <w:rPr>
                <w:rFonts w:ascii="Comic Sans MS" w:eastAsia="Times New Roman" w:hAnsi="Comic Sans MS" w:cs="Arial"/>
                <w:kern w:val="2"/>
                <w:sz w:val="20"/>
                <w:szCs w:val="20"/>
              </w:rPr>
              <w:tab/>
            </w:r>
            <w:r w:rsidRPr="004C19C5">
              <w:rPr>
                <w:rFonts w:ascii="Comic Sans MS" w:eastAsia="Times New Roman" w:hAnsi="Comic Sans MS" w:cs="Arial"/>
                <w:kern w:val="2"/>
                <w:sz w:val="20"/>
                <w:szCs w:val="20"/>
                <w:u w:val="single"/>
              </w:rPr>
              <w:t>176</w:t>
            </w:r>
            <w:r w:rsidRPr="004C19C5">
              <w:rPr>
                <w:rFonts w:ascii="Comic Sans MS" w:eastAsia="Times New Roman" w:hAnsi="Comic Sans MS" w:cs="Arial"/>
                <w:kern w:val="2"/>
                <w:sz w:val="20"/>
                <w:szCs w:val="20"/>
              </w:rPr>
              <w:t xml:space="preserve">     </w:t>
            </w:r>
            <w:r>
              <w:rPr>
                <w:rFonts w:ascii="Comic Sans MS" w:eastAsia="Times New Roman" w:hAnsi="Comic Sans MS" w:cs="Arial"/>
                <w:kern w:val="2"/>
                <w:sz w:val="20"/>
                <w:szCs w:val="20"/>
                <w:u w:val="single"/>
              </w:rPr>
              <w:t>100  +  70  +  6</w:t>
            </w:r>
          </w:p>
          <w:p w:rsidR="00807EFF" w:rsidRPr="004C19C5" w:rsidRDefault="00807EFF" w:rsidP="00B62EB0">
            <w:pPr>
              <w:pStyle w:val="TLtablelist"/>
              <w:tabs>
                <w:tab w:val="right" w:pos="7380"/>
                <w:tab w:val="right" w:pos="9072"/>
              </w:tabs>
              <w:ind w:right="170"/>
              <w:rPr>
                <w:rFonts w:ascii="Comic Sans MS" w:eastAsia="Times New Roman" w:hAnsi="Comic Sans MS" w:cs="Arial"/>
                <w:kern w:val="2"/>
                <w:sz w:val="20"/>
                <w:szCs w:val="20"/>
              </w:rPr>
            </w:pPr>
            <w:r>
              <w:rPr>
                <w:rFonts w:ascii="Comic Sans MS" w:eastAsia="Times New Roman" w:hAnsi="Comic Sans MS" w:cs="Arial"/>
                <w:kern w:val="2"/>
                <w:sz w:val="20"/>
                <w:szCs w:val="20"/>
              </w:rPr>
              <w:tab/>
            </w:r>
            <w:r>
              <w:rPr>
                <w:rFonts w:ascii="Comic Sans MS" w:eastAsia="Times New Roman" w:hAnsi="Comic Sans MS" w:cs="Arial"/>
                <w:kern w:val="2"/>
                <w:sz w:val="20"/>
                <w:szCs w:val="20"/>
              </w:rPr>
              <w:tab/>
              <w:t xml:space="preserve">          200  +  110  +  13  =  323</w:t>
            </w:r>
            <w:r>
              <w:rPr>
                <w:rFonts w:ascii="Comic Sans MS" w:eastAsia="Times New Roman" w:hAnsi="Comic Sans MS" w:cs="Arial"/>
                <w:kern w:val="2"/>
                <w:sz w:val="20"/>
                <w:szCs w:val="20"/>
              </w:rPr>
              <w:tab/>
            </w:r>
            <w:r>
              <w:rPr>
                <w:rFonts w:ascii="Comic Sans MS" w:eastAsia="Times New Roman" w:hAnsi="Comic Sans MS" w:cs="Arial"/>
                <w:kern w:val="2"/>
                <w:sz w:val="20"/>
                <w:szCs w:val="20"/>
              </w:rPr>
              <w:tab/>
            </w:r>
          </w:p>
        </w:tc>
      </w:tr>
      <w:tr w:rsidR="00807EFF" w:rsidRPr="00005B80" w:rsidTr="00B62EB0">
        <w:trPr>
          <w:jc w:val="center"/>
        </w:trPr>
        <w:tc>
          <w:tcPr>
            <w:tcW w:w="4820" w:type="dxa"/>
            <w:shd w:val="clear" w:color="auto" w:fill="9999FF"/>
          </w:tcPr>
          <w:p w:rsidR="00807EFF" w:rsidRPr="00005B80" w:rsidRDefault="00807EFF" w:rsidP="00B62EB0">
            <w:pPr>
              <w:tabs>
                <w:tab w:val="right" w:pos="7380"/>
                <w:tab w:val="right" w:pos="9072"/>
              </w:tabs>
              <w:ind w:right="170"/>
              <w:rPr>
                <w:rFonts w:ascii="Comic Sans MS" w:hAnsi="Comic Sans MS"/>
                <w:b/>
              </w:rPr>
            </w:pPr>
            <w:r w:rsidRPr="00005B80">
              <w:rPr>
                <w:rFonts w:ascii="Comic Sans MS" w:hAnsi="Comic Sans MS"/>
                <w:b/>
              </w:rPr>
              <w:t>Stage 3: Expanded method in columns</w:t>
            </w:r>
          </w:p>
        </w:tc>
        <w:tc>
          <w:tcPr>
            <w:tcW w:w="4819" w:type="dxa"/>
            <w:shd w:val="clear" w:color="auto" w:fill="9999FF"/>
          </w:tcPr>
          <w:p w:rsidR="00807EFF" w:rsidRPr="00005B80" w:rsidRDefault="00807EFF" w:rsidP="00B62EB0">
            <w:pPr>
              <w:pStyle w:val="THtablehead"/>
              <w:keepNext w:val="0"/>
              <w:tabs>
                <w:tab w:val="right" w:pos="7380"/>
                <w:tab w:val="right" w:pos="9072"/>
              </w:tabs>
              <w:ind w:right="170"/>
              <w:rPr>
                <w:rFonts w:ascii="Comic Sans MS" w:hAnsi="Comic Sans MS" w:cs="Arial"/>
                <w:sz w:val="20"/>
                <w:szCs w:val="20"/>
              </w:rPr>
            </w:pPr>
          </w:p>
        </w:tc>
      </w:tr>
      <w:tr w:rsidR="00807EFF" w:rsidRPr="00005B80" w:rsidTr="00B62EB0">
        <w:trPr>
          <w:jc w:val="center"/>
        </w:trPr>
        <w:tc>
          <w:tcPr>
            <w:tcW w:w="4820" w:type="dxa"/>
            <w:tcBorders>
              <w:bottom w:val="single" w:sz="4" w:space="0" w:color="999999"/>
            </w:tcBorders>
            <w:shd w:val="clear" w:color="auto" w:fill="auto"/>
          </w:tcPr>
          <w:p w:rsidR="00807EFF"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sidRPr="00CF09C5">
              <w:rPr>
                <w:rFonts w:ascii="Comic Sans MS" w:hAnsi="Comic Sans MS" w:cs="Arial"/>
                <w:b/>
                <w:sz w:val="20"/>
                <w:szCs w:val="20"/>
              </w:rPr>
              <w:t>Year 3</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Move on to a layout showing the addition of the tens to the tens and the units to the units separately. To find the partial sums either the tens or the units can be added first, and the total of the partial sums can be found by adding them in any </w:t>
            </w:r>
            <w:r w:rsidRPr="00005B80">
              <w:rPr>
                <w:rFonts w:ascii="Comic Sans MS" w:hAnsi="Comic Sans MS" w:cs="Arial"/>
                <w:sz w:val="20"/>
                <w:szCs w:val="20"/>
              </w:rPr>
              <w:lastRenderedPageBreak/>
              <w:t>order. As children gain confidence, ask them to start by adding the units digits first always.</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addition of the tens in the calculation 47 + 76 is described in the words ‘forty plus seventy equals one hundred and ten’, stressing the link to the related fact ‘four plus seven equals eleven’.</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expanded method leads children to the more compact method so that they understand its structure and efficiency. The amount of time that should be spent teaching and practising the expanded method will depend on how secure the children are in their recall of number facts and in their understanding of place value.</w:t>
            </w:r>
          </w:p>
        </w:tc>
        <w:tc>
          <w:tcPr>
            <w:tcW w:w="4819" w:type="dxa"/>
            <w:tcBorders>
              <w:bottom w:val="single" w:sz="4" w:space="0" w:color="999999"/>
            </w:tcBorders>
            <w:shd w:val="clear" w:color="auto" w:fill="auto"/>
          </w:tcPr>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lastRenderedPageBreak/>
              <w:t>Write the numbers in columns.</w:t>
            </w:r>
          </w:p>
          <w:p w:rsidR="00807EFF" w:rsidRPr="00005B80" w:rsidRDefault="00807EFF"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dding the units first:</w:t>
            </w:r>
          </w:p>
          <w:p w:rsidR="00807EFF" w:rsidRPr="00005B80" w:rsidRDefault="00807EFF"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sidRPr="00005B80">
              <w:rPr>
                <w:rFonts w:ascii="Comic Sans MS" w:hAnsi="Comic Sans MS" w:cs="Arial"/>
                <w:position w:val="-52"/>
                <w:sz w:val="20"/>
                <w:szCs w:val="20"/>
              </w:rPr>
              <w:object w:dxaOrig="680" w:dyaOrig="1219">
                <v:shape id="_x0000_i1026" type="#_x0000_t75" style="width:33.6pt;height:60.8pt" o:ole="">
                  <v:imagedata r:id="rId48" r:pict="rId49" o:title=""/>
                </v:shape>
                <o:OLEObject Type="Embed" ProgID="Equation.DSMT4" ShapeID="_x0000_i1026" DrawAspect="Content" ObjectID="_1541331157" r:id="rId50"/>
              </w:objec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lastRenderedPageBreak/>
              <w:t>Discuss how adding the units first gives the same answer as adding the tens first. Refine  to adding the units digits first consistently.</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Note the + sign is always positioned to the left and is always one square to the left of any number.</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134</w:t>
            </w:r>
          </w:p>
          <w:p w:rsidR="00807EFF" w:rsidRPr="00005B80" w:rsidRDefault="00807EFF" w:rsidP="00B62EB0">
            <w:pPr>
              <w:pStyle w:val="TTtabletext"/>
              <w:tabs>
                <w:tab w:val="right" w:pos="7380"/>
                <w:tab w:val="right" w:pos="9072"/>
              </w:tabs>
              <w:ind w:right="170"/>
              <w:rPr>
                <w:rFonts w:ascii="Comic Sans MS" w:hAnsi="Comic Sans MS" w:cs="Arial"/>
                <w:sz w:val="20"/>
                <w:szCs w:val="20"/>
                <w:u w:val="single"/>
              </w:rPr>
            </w:pPr>
            <w:r w:rsidRPr="00005B80">
              <w:rPr>
                <w:rFonts w:ascii="Comic Sans MS" w:hAnsi="Comic Sans MS" w:cs="Arial"/>
                <w:sz w:val="20"/>
                <w:szCs w:val="20"/>
              </w:rPr>
              <w:t xml:space="preserve">        +</w:t>
            </w:r>
            <w:r w:rsidRPr="00005B80">
              <w:rPr>
                <w:rFonts w:ascii="Comic Sans MS" w:hAnsi="Comic Sans MS" w:cs="Arial"/>
                <w:sz w:val="20"/>
                <w:szCs w:val="20"/>
                <w:u w:val="single"/>
              </w:rPr>
              <w:t xml:space="preserve">  12</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6</w:t>
            </w:r>
          </w:p>
          <w:p w:rsidR="00807EFF" w:rsidRPr="00005B80" w:rsidRDefault="00807EFF" w:rsidP="00B62EB0">
            <w:pPr>
              <w:pStyle w:val="TTtabletext"/>
              <w:tabs>
                <w:tab w:val="right" w:pos="7380"/>
                <w:tab w:val="right" w:pos="9072"/>
              </w:tabs>
              <w:ind w:right="170"/>
              <w:rPr>
                <w:rFonts w:ascii="Comic Sans MS" w:hAnsi="Comic Sans MS" w:cs="Arial"/>
                <w:sz w:val="20"/>
                <w:szCs w:val="20"/>
                <w:u w:val="single"/>
              </w:rPr>
            </w:pPr>
            <w:r w:rsidRPr="00005B80">
              <w:rPr>
                <w:rFonts w:ascii="Comic Sans MS" w:hAnsi="Comic Sans MS" w:cs="Arial"/>
                <w:sz w:val="20"/>
                <w:szCs w:val="20"/>
              </w:rPr>
              <w:t xml:space="preserve">          </w:t>
            </w:r>
            <w:r w:rsidRPr="00005B80">
              <w:rPr>
                <w:rFonts w:ascii="Comic Sans MS" w:hAnsi="Comic Sans MS" w:cs="Arial"/>
                <w:sz w:val="20"/>
                <w:szCs w:val="20"/>
                <w:u w:val="single"/>
              </w:rPr>
              <w:t xml:space="preserve"> 140</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146</w: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p>
          <w:p w:rsidR="00807EFF" w:rsidRPr="00005B80" w:rsidRDefault="00807EFF" w:rsidP="00B62EB0">
            <w:pPr>
              <w:pStyle w:val="TTtabletext"/>
              <w:tabs>
                <w:tab w:val="right" w:pos="7380"/>
                <w:tab w:val="right" w:pos="9072"/>
              </w:tabs>
              <w:ind w:right="170"/>
              <w:rPr>
                <w:rFonts w:ascii="Comic Sans MS" w:hAnsi="Comic Sans MS" w:cs="Arial"/>
                <w:sz w:val="20"/>
                <w:szCs w:val="20"/>
              </w:rPr>
            </w:pPr>
          </w:p>
        </w:tc>
      </w:tr>
      <w:tr w:rsidR="00807EFF" w:rsidRPr="00005B80" w:rsidTr="00B62EB0">
        <w:trPr>
          <w:jc w:val="center"/>
        </w:trPr>
        <w:tc>
          <w:tcPr>
            <w:tcW w:w="4820" w:type="dxa"/>
            <w:shd w:val="clear" w:color="auto" w:fill="9999FF"/>
          </w:tcPr>
          <w:p w:rsidR="00807EFF" w:rsidRPr="00005B80" w:rsidRDefault="00807EFF" w:rsidP="00B62EB0">
            <w:pPr>
              <w:tabs>
                <w:tab w:val="right" w:pos="7380"/>
                <w:tab w:val="right" w:pos="9072"/>
              </w:tabs>
              <w:ind w:right="170"/>
              <w:rPr>
                <w:rFonts w:ascii="Comic Sans MS" w:hAnsi="Comic Sans MS"/>
                <w:b/>
              </w:rPr>
            </w:pPr>
            <w:r w:rsidRPr="00005B80">
              <w:rPr>
                <w:rFonts w:ascii="Comic Sans MS" w:hAnsi="Comic Sans MS"/>
                <w:b/>
              </w:rPr>
              <w:lastRenderedPageBreak/>
              <w:t>Stage 4: Column method</w:t>
            </w:r>
          </w:p>
        </w:tc>
        <w:tc>
          <w:tcPr>
            <w:tcW w:w="4819" w:type="dxa"/>
            <w:shd w:val="clear" w:color="auto" w:fill="9999FF"/>
          </w:tcPr>
          <w:p w:rsidR="00807EFF" w:rsidRPr="00005B80" w:rsidRDefault="00807EFF" w:rsidP="00B62EB0">
            <w:pPr>
              <w:pStyle w:val="THtablehead"/>
              <w:keepNext w:val="0"/>
              <w:tabs>
                <w:tab w:val="right" w:pos="7380"/>
                <w:tab w:val="right" w:pos="9072"/>
              </w:tabs>
              <w:ind w:right="170"/>
              <w:rPr>
                <w:rFonts w:ascii="Comic Sans MS" w:hAnsi="Comic Sans MS" w:cs="Arial"/>
                <w:sz w:val="20"/>
                <w:szCs w:val="20"/>
              </w:rPr>
            </w:pPr>
          </w:p>
        </w:tc>
      </w:tr>
      <w:tr w:rsidR="00807EFF" w:rsidRPr="00005B80" w:rsidTr="00B62EB0">
        <w:trPr>
          <w:jc w:val="center"/>
        </w:trPr>
        <w:tc>
          <w:tcPr>
            <w:tcW w:w="4820" w:type="dxa"/>
            <w:shd w:val="clear" w:color="auto" w:fill="auto"/>
          </w:tcPr>
          <w:p w:rsidR="00807EFF"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sidRPr="00CF09C5">
              <w:rPr>
                <w:rFonts w:ascii="Comic Sans MS" w:hAnsi="Comic Sans MS" w:cs="Arial"/>
                <w:b/>
                <w:sz w:val="20"/>
                <w:szCs w:val="20"/>
              </w:rPr>
              <w:t>Year 4</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In this method, recording is reduced further. Carry digits are recorded below the line, using the words</w:t>
            </w:r>
            <w:r w:rsidRPr="00005B80">
              <w:rPr>
                <w:rFonts w:ascii="Comic Sans MS" w:hAnsi="Comic Sans MS" w:cs="Arial"/>
                <w:b/>
                <w:sz w:val="20"/>
                <w:szCs w:val="20"/>
              </w:rPr>
              <w:t xml:space="preserve"> ‘carry ten’ </w:t>
            </w:r>
            <w:r w:rsidRPr="00005B80">
              <w:rPr>
                <w:rFonts w:ascii="Comic Sans MS" w:hAnsi="Comic Sans MS" w:cs="Arial"/>
                <w:sz w:val="20"/>
                <w:szCs w:val="20"/>
              </w:rPr>
              <w:t xml:space="preserve">or </w:t>
            </w:r>
            <w:r w:rsidRPr="00005B80">
              <w:rPr>
                <w:rFonts w:ascii="Comic Sans MS" w:hAnsi="Comic Sans MS" w:cs="Arial"/>
                <w:b/>
                <w:sz w:val="20"/>
                <w:szCs w:val="20"/>
              </w:rPr>
              <w:t>‘carry one hundred</w:t>
            </w:r>
            <w:r w:rsidRPr="00005B80">
              <w:rPr>
                <w:rFonts w:ascii="Comic Sans MS" w:hAnsi="Comic Sans MS" w:cs="Arial"/>
                <w:sz w:val="20"/>
                <w:szCs w:val="20"/>
              </w:rPr>
              <w:t>’, not ‘carry one’.</w:t>
            </w:r>
          </w:p>
          <w:p w:rsidR="00807EFF"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Later, extend to adding three two-digit numbers, two three-digit numbers and numbers with different numbers of digits.</w:t>
            </w:r>
          </w:p>
          <w:p w:rsidR="00807EFF" w:rsidRPr="00005B80" w:rsidRDefault="00807EFF" w:rsidP="00807EFF">
            <w:pPr>
              <w:pStyle w:val="TLtablelist"/>
              <w:numPr>
                <w:ilvl w:val="0"/>
                <w:numId w:val="1"/>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the </w:t>
            </w:r>
            <w:r>
              <w:rPr>
                <w:rFonts w:ascii="Comic Sans MS" w:hAnsi="Comic Sans MS" w:cs="Arial"/>
                <w:b/>
                <w:sz w:val="20"/>
                <w:szCs w:val="20"/>
              </w:rPr>
              <w:t>end of Year 4</w:t>
            </w:r>
            <w:r>
              <w:rPr>
                <w:rFonts w:ascii="Comic Sans MS" w:hAnsi="Comic Sans MS" w:cs="Arial"/>
                <w:sz w:val="20"/>
                <w:szCs w:val="20"/>
              </w:rPr>
              <w:t xml:space="preserve"> pupils should extend this to adding 4 digit numbers.</w:t>
            </w:r>
          </w:p>
        </w:tc>
        <w:tc>
          <w:tcPr>
            <w:tcW w:w="4819" w:type="dxa"/>
            <w:shd w:val="clear" w:color="auto" w:fill="auto"/>
          </w:tcPr>
          <w:p w:rsidR="00807EFF" w:rsidRPr="00005B80" w:rsidRDefault="00807EFF"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sidRPr="00005B80">
              <w:rPr>
                <w:rFonts w:ascii="Comic Sans MS" w:hAnsi="Comic Sans MS" w:cs="Arial"/>
                <w:position w:val="-44"/>
                <w:sz w:val="20"/>
                <w:szCs w:val="20"/>
              </w:rPr>
              <w:object w:dxaOrig="740" w:dyaOrig="980">
                <v:shape id="_x0000_i1027" type="#_x0000_t75" style="width:36.8pt;height:49.6pt" o:ole="">
                  <v:imagedata r:id="rId51" r:pict="rId52" o:title=""/>
                </v:shape>
                <o:OLEObject Type="Embed" ProgID="Equation.DSMT4" ShapeID="_x0000_i1027" DrawAspect="Content" ObjectID="_1541331158" r:id="rId53"/>
              </w:object>
            </w:r>
            <w:r w:rsidRPr="00005B80">
              <w:rPr>
                <w:rFonts w:ascii="Comic Sans MS" w:hAnsi="Comic Sans MS" w:cs="Arial"/>
                <w:sz w:val="20"/>
                <w:szCs w:val="20"/>
              </w:rPr>
              <w:t xml:space="preserve">   </w:t>
            </w:r>
            <w:r w:rsidRPr="00005B80">
              <w:rPr>
                <w:rFonts w:ascii="Comic Sans MS" w:hAnsi="Comic Sans MS" w:cs="Arial"/>
                <w:position w:val="-44"/>
                <w:sz w:val="20"/>
                <w:szCs w:val="20"/>
              </w:rPr>
              <w:object w:dxaOrig="740" w:dyaOrig="980">
                <v:shape id="_x0000_i1028" type="#_x0000_t75" style="width:36.8pt;height:49.6pt" o:ole="">
                  <v:imagedata r:id="rId54" r:pict="rId55" o:title=""/>
                </v:shape>
                <o:OLEObject Type="Embed" ProgID="Equation.DSMT4" ShapeID="_x0000_i1028" DrawAspect="Content" ObjectID="_1541331159" r:id="rId56"/>
              </w:object>
            </w:r>
            <w:r w:rsidRPr="00005B80">
              <w:rPr>
                <w:rFonts w:ascii="Comic Sans MS" w:hAnsi="Comic Sans MS" w:cs="Arial"/>
                <w:sz w:val="20"/>
                <w:szCs w:val="20"/>
              </w:rPr>
              <w:t xml:space="preserve">   </w:t>
            </w:r>
            <w:r w:rsidRPr="00005B80">
              <w:rPr>
                <w:rFonts w:ascii="Comic Sans MS" w:hAnsi="Comic Sans MS" w:cs="Arial"/>
                <w:position w:val="-42"/>
                <w:sz w:val="20"/>
                <w:szCs w:val="20"/>
              </w:rPr>
              <w:object w:dxaOrig="740" w:dyaOrig="940">
                <v:shape id="_x0000_i1029" type="#_x0000_t75" style="width:36.8pt;height:46.4pt" o:ole="">
                  <v:imagedata r:id="rId57" r:pict="rId58" o:title=""/>
                </v:shape>
                <o:OLEObject Type="Embed" ProgID="Equation.DSMT4" ShapeID="_x0000_i1029" DrawAspect="Content" ObjectID="_1541331160" r:id="rId59"/>
              </w:object>
            </w:r>
          </w:p>
          <w:p w:rsidR="00807EFF" w:rsidRPr="00005B80" w:rsidRDefault="00807EFF" w:rsidP="00B62EB0">
            <w:pPr>
              <w:pStyle w:val="TTtabletext"/>
              <w:tabs>
                <w:tab w:val="right" w:pos="7380"/>
                <w:tab w:val="right" w:pos="9072"/>
              </w:tabs>
              <w:ind w:right="170"/>
              <w:rPr>
                <w:rFonts w:ascii="Comic Sans MS" w:hAnsi="Comic Sans MS" w:cs="Arial"/>
                <w:sz w:val="20"/>
                <w:szCs w:val="20"/>
              </w:rPr>
            </w:pPr>
          </w:p>
          <w:p w:rsidR="00807EFF" w:rsidRDefault="00807EFF"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Column addition remains efficient when used with larger whole numbers and decimals. Once learned, the method is quick and reliable.</w:t>
            </w:r>
          </w:p>
          <w:p w:rsidR="00807EFF" w:rsidRDefault="00807EFF" w:rsidP="00B62EB0">
            <w:pPr>
              <w:pStyle w:val="TTtabletext"/>
              <w:tabs>
                <w:tab w:val="right" w:pos="7380"/>
                <w:tab w:val="right" w:pos="9072"/>
              </w:tabs>
              <w:ind w:right="170"/>
              <w:rPr>
                <w:rFonts w:ascii="Comic Sans MS" w:hAnsi="Comic Sans MS" w:cs="Arial"/>
                <w:sz w:val="20"/>
                <w:szCs w:val="20"/>
              </w:rPr>
            </w:pPr>
          </w:p>
          <w:p w:rsidR="00807EFF" w:rsidRDefault="00807EFF"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sz w:val="20"/>
                <w:szCs w:val="20"/>
              </w:rPr>
              <w:tab/>
              <w:t>147               2147</w:t>
            </w:r>
            <w:r>
              <w:rPr>
                <w:rFonts w:ascii="Comic Sans MS" w:hAnsi="Comic Sans MS" w:cs="Arial"/>
                <w:sz w:val="20"/>
                <w:szCs w:val="20"/>
              </w:rPr>
              <w:tab/>
            </w:r>
          </w:p>
          <w:p w:rsidR="00807EFF" w:rsidRDefault="00807EFF" w:rsidP="00B62EB0">
            <w:pPr>
              <w:pStyle w:val="TTtabletext"/>
              <w:tabs>
                <w:tab w:val="right" w:pos="7380"/>
                <w:tab w:val="right" w:pos="9072"/>
              </w:tabs>
              <w:ind w:right="170"/>
              <w:rPr>
                <w:rFonts w:ascii="Comic Sans MS" w:hAnsi="Comic Sans MS" w:cs="Arial"/>
                <w:sz w:val="20"/>
                <w:szCs w:val="20"/>
                <w:u w:val="single"/>
              </w:rPr>
            </w:pPr>
            <w:r>
              <w:rPr>
                <w:rFonts w:ascii="Comic Sans MS" w:hAnsi="Comic Sans MS" w:cs="Arial"/>
                <w:sz w:val="20"/>
                <w:szCs w:val="20"/>
              </w:rPr>
              <w:t>+</w:t>
            </w:r>
            <w:r>
              <w:rPr>
                <w:rFonts w:ascii="Comic Sans MS" w:hAnsi="Comic Sans MS" w:cs="Arial"/>
                <w:sz w:val="20"/>
                <w:szCs w:val="20"/>
              </w:rPr>
              <w:tab/>
            </w:r>
            <w:r w:rsidRPr="00F225BD">
              <w:rPr>
                <w:rFonts w:ascii="Comic Sans MS" w:hAnsi="Comic Sans MS" w:cs="Arial"/>
                <w:sz w:val="20"/>
                <w:szCs w:val="20"/>
                <w:u w:val="single"/>
              </w:rPr>
              <w:t>176</w:t>
            </w:r>
            <w:r w:rsidRPr="00E04F89">
              <w:rPr>
                <w:rFonts w:ascii="Comic Sans MS" w:hAnsi="Comic Sans MS" w:cs="Arial"/>
                <w:sz w:val="20"/>
                <w:szCs w:val="20"/>
              </w:rPr>
              <w:t xml:space="preserve">               </w:t>
            </w:r>
            <w:r>
              <w:rPr>
                <w:rFonts w:ascii="Comic Sans MS" w:hAnsi="Comic Sans MS" w:cs="Arial"/>
                <w:sz w:val="20"/>
                <w:szCs w:val="20"/>
                <w:u w:val="single"/>
              </w:rPr>
              <w:t>1176</w:t>
            </w:r>
          </w:p>
          <w:p w:rsidR="00807EFF" w:rsidRPr="00E04F89" w:rsidRDefault="00807EFF" w:rsidP="00B62EB0">
            <w:pPr>
              <w:pStyle w:val="TTtabletext"/>
              <w:tabs>
                <w:tab w:val="right" w:pos="7380"/>
                <w:tab w:val="right" w:pos="9072"/>
              </w:tabs>
              <w:spacing w:before="0" w:after="0" w:line="240" w:lineRule="auto"/>
              <w:ind w:right="170"/>
              <w:rPr>
                <w:rFonts w:ascii="Comic Sans MS" w:hAnsi="Comic Sans MS" w:cs="Arial"/>
                <w:sz w:val="20"/>
                <w:szCs w:val="20"/>
              </w:rPr>
            </w:pPr>
            <w:r>
              <w:rPr>
                <w:rFonts w:ascii="Comic Sans MS" w:hAnsi="Comic Sans MS" w:cs="Arial"/>
                <w:sz w:val="20"/>
                <w:szCs w:val="20"/>
              </w:rPr>
              <w:tab/>
            </w:r>
            <w:r w:rsidRPr="00F225BD">
              <w:rPr>
                <w:rFonts w:ascii="Comic Sans MS" w:hAnsi="Comic Sans MS" w:cs="Arial"/>
                <w:sz w:val="20"/>
                <w:szCs w:val="20"/>
                <w:u w:val="single"/>
              </w:rPr>
              <w:t>323</w:t>
            </w:r>
            <w:r>
              <w:rPr>
                <w:rFonts w:ascii="Comic Sans MS" w:hAnsi="Comic Sans MS" w:cs="Arial"/>
                <w:sz w:val="20"/>
                <w:szCs w:val="20"/>
              </w:rPr>
              <w:t xml:space="preserve">              </w:t>
            </w:r>
            <w:r w:rsidRPr="00E04F89">
              <w:rPr>
                <w:rFonts w:ascii="Comic Sans MS" w:hAnsi="Comic Sans MS" w:cs="Arial"/>
                <w:sz w:val="20"/>
                <w:szCs w:val="20"/>
                <w:u w:val="single"/>
              </w:rPr>
              <w:t>3323</w:t>
            </w:r>
          </w:p>
          <w:p w:rsidR="00807EFF" w:rsidRPr="00F225BD" w:rsidRDefault="00807EFF" w:rsidP="00B62EB0">
            <w:pPr>
              <w:pStyle w:val="TTtabletext"/>
              <w:tabs>
                <w:tab w:val="right" w:pos="7380"/>
                <w:tab w:val="right" w:pos="9072"/>
              </w:tabs>
              <w:spacing w:before="0" w:after="0" w:line="240" w:lineRule="auto"/>
              <w:ind w:right="170"/>
              <w:rPr>
                <w:rFonts w:ascii="Comic Sans MS" w:hAnsi="Comic Sans MS" w:cs="Arial"/>
                <w:kern w:val="2"/>
                <w:sz w:val="20"/>
                <w:szCs w:val="20"/>
              </w:rPr>
            </w:pPr>
            <w:r>
              <w:rPr>
                <w:rFonts w:ascii="Comic Sans MS" w:hAnsi="Comic Sans MS" w:cs="Arial"/>
                <w:sz w:val="20"/>
                <w:szCs w:val="20"/>
              </w:rPr>
              <w:tab/>
            </w:r>
            <w:r w:rsidRPr="00F225BD">
              <w:rPr>
                <w:rFonts w:ascii="Comic Sans MS" w:hAnsi="Comic Sans MS" w:cs="Arial"/>
                <w:sz w:val="12"/>
                <w:szCs w:val="20"/>
              </w:rPr>
              <w:t>1</w:t>
            </w:r>
            <w:r>
              <w:rPr>
                <w:rFonts w:ascii="Comic Sans MS" w:hAnsi="Comic Sans MS" w:cs="Arial"/>
                <w:sz w:val="12"/>
                <w:szCs w:val="20"/>
              </w:rPr>
              <w:t xml:space="preserve">  </w:t>
            </w:r>
            <w:r w:rsidRPr="00F225BD">
              <w:rPr>
                <w:rFonts w:ascii="Comic Sans MS" w:hAnsi="Comic Sans MS" w:cs="Arial"/>
                <w:sz w:val="12"/>
                <w:szCs w:val="20"/>
              </w:rPr>
              <w:t>1</w:t>
            </w:r>
            <w:r>
              <w:rPr>
                <w:rFonts w:ascii="Comic Sans MS" w:hAnsi="Comic Sans MS" w:cs="Arial"/>
                <w:sz w:val="12"/>
                <w:szCs w:val="20"/>
              </w:rPr>
              <w:t xml:space="preserve">                                </w:t>
            </w:r>
            <w:r w:rsidRPr="00F225BD">
              <w:rPr>
                <w:rFonts w:ascii="Comic Sans MS" w:hAnsi="Comic Sans MS" w:cs="Arial"/>
                <w:sz w:val="12"/>
                <w:szCs w:val="20"/>
              </w:rPr>
              <w:t>1</w:t>
            </w:r>
            <w:r>
              <w:rPr>
                <w:rFonts w:ascii="Comic Sans MS" w:hAnsi="Comic Sans MS" w:cs="Arial"/>
                <w:sz w:val="12"/>
                <w:szCs w:val="20"/>
              </w:rPr>
              <w:t xml:space="preserve">  </w:t>
            </w:r>
            <w:r w:rsidRPr="00F225BD">
              <w:rPr>
                <w:rFonts w:ascii="Comic Sans MS" w:hAnsi="Comic Sans MS" w:cs="Arial"/>
                <w:sz w:val="12"/>
                <w:szCs w:val="20"/>
              </w:rPr>
              <w:t>1</w:t>
            </w:r>
          </w:p>
        </w:tc>
      </w:tr>
    </w:tbl>
    <w:p w:rsidR="00807EFF" w:rsidRDefault="00807EFF" w:rsidP="00807EFF">
      <w:pPr>
        <w:pStyle w:val="Heading2"/>
        <w:rPr>
          <w:rFonts w:ascii="Comic Sans MS" w:hAnsi="Comic Sans MS" w:cs="Arial"/>
          <w:b/>
          <w:sz w:val="20"/>
          <w:szCs w:val="20"/>
        </w:rPr>
      </w:pPr>
    </w:p>
    <w:p w:rsidR="00807EFF" w:rsidRDefault="00807EFF" w:rsidP="00807EFF"/>
    <w:p w:rsidR="00807EFF" w:rsidRDefault="00807EFF" w:rsidP="00807EFF"/>
    <w:p w:rsidR="00807EFF" w:rsidRDefault="00807EFF" w:rsidP="00807EFF"/>
    <w:p w:rsidR="00807EFF" w:rsidRDefault="00807EFF" w:rsidP="00807EFF"/>
    <w:p w:rsidR="00807EFF" w:rsidRDefault="00807EFF" w:rsidP="00807EFF"/>
    <w:p w:rsidR="00807EFF" w:rsidRDefault="00807EFF" w:rsidP="00807EFF"/>
    <w:p w:rsidR="00807EFF" w:rsidRDefault="00807EFF" w:rsidP="00807EFF">
      <w:pPr>
        <w:jc w:val="center"/>
      </w:pPr>
    </w:p>
    <w:sectPr w:rsidR="00807EF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oper Black">
    <w:panose1 w:val="0208090404030B0204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962" w:rsidRDefault="00807EFF" w:rsidP="004E1C3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B1962" w:rsidRDefault="00807EF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962" w:rsidRDefault="00807EFF">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DF" w:rsidRPr="00552A84" w:rsidRDefault="00807EFF" w:rsidP="00C737DF">
    <w:pPr>
      <w:pStyle w:val="Header"/>
      <w:jc w:val="center"/>
      <w:rPr>
        <w:rFonts w:ascii="Comic Sans MS" w:hAnsi="Comic Sans MS"/>
        <w:b/>
        <w:i/>
        <w:sz w:val="16"/>
        <w:szCs w:val="16"/>
      </w:rPr>
    </w:pPr>
    <w:r>
      <w:rPr>
        <w:rFonts w:ascii="Comic Sans MS" w:hAnsi="Comic Sans MS"/>
        <w:b/>
        <w:i/>
        <w:sz w:val="16"/>
        <w:szCs w:val="16"/>
      </w:rPr>
      <w:t>New Invention Junior</w:t>
    </w:r>
    <w:r w:rsidRPr="00552A84">
      <w:rPr>
        <w:rFonts w:ascii="Comic Sans MS" w:hAnsi="Comic Sans MS"/>
        <w:b/>
        <w:i/>
        <w:sz w:val="16"/>
        <w:szCs w:val="16"/>
      </w:rPr>
      <w:t xml:space="preserve"> School Mathematics Poli</w:t>
    </w:r>
    <w:r>
      <w:rPr>
        <w:rFonts w:ascii="Comic Sans MS" w:hAnsi="Comic Sans MS"/>
        <w:b/>
        <w:i/>
        <w:sz w:val="16"/>
        <w:szCs w:val="16"/>
      </w:rPr>
      <w:t>cy 2016</w:t>
    </w:r>
  </w:p>
  <w:p w:rsidR="00C737DF" w:rsidRDefault="00807EFF" w:rsidP="00C737DF">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DF1B40"/>
    <w:multiLevelType w:val="hybridMultilevel"/>
    <w:tmpl w:val="5934A392"/>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nsid w:val="3AF03816"/>
    <w:multiLevelType w:val="hybridMultilevel"/>
    <w:tmpl w:val="D2825F0E"/>
    <w:lvl w:ilvl="0" w:tplc="A6B2A726">
      <w:start w:val="31"/>
      <w:numFmt w:val="decimal"/>
      <w:lvlText w:val="%1"/>
      <w:lvlJc w:val="left"/>
      <w:pPr>
        <w:tabs>
          <w:tab w:val="num" w:pos="765"/>
        </w:tabs>
        <w:ind w:left="765" w:hanging="360"/>
      </w:pPr>
      <w:rPr>
        <w:rFonts w:hint="default"/>
      </w:rPr>
    </w:lvl>
    <w:lvl w:ilvl="1" w:tplc="08090019" w:tentative="1">
      <w:start w:val="1"/>
      <w:numFmt w:val="lowerLetter"/>
      <w:lvlText w:val="%2."/>
      <w:lvlJc w:val="left"/>
      <w:pPr>
        <w:tabs>
          <w:tab w:val="num" w:pos="1485"/>
        </w:tabs>
        <w:ind w:left="1485" w:hanging="360"/>
      </w:pPr>
    </w:lvl>
    <w:lvl w:ilvl="2" w:tplc="0809001B" w:tentative="1">
      <w:start w:val="1"/>
      <w:numFmt w:val="lowerRoman"/>
      <w:lvlText w:val="%3."/>
      <w:lvlJc w:val="right"/>
      <w:pPr>
        <w:tabs>
          <w:tab w:val="num" w:pos="2205"/>
        </w:tabs>
        <w:ind w:left="2205" w:hanging="180"/>
      </w:pPr>
    </w:lvl>
    <w:lvl w:ilvl="3" w:tplc="0809000F" w:tentative="1">
      <w:start w:val="1"/>
      <w:numFmt w:val="decimal"/>
      <w:lvlText w:val="%4."/>
      <w:lvlJc w:val="left"/>
      <w:pPr>
        <w:tabs>
          <w:tab w:val="num" w:pos="2925"/>
        </w:tabs>
        <w:ind w:left="2925" w:hanging="360"/>
      </w:pPr>
    </w:lvl>
    <w:lvl w:ilvl="4" w:tplc="08090019" w:tentative="1">
      <w:start w:val="1"/>
      <w:numFmt w:val="lowerLetter"/>
      <w:lvlText w:val="%5."/>
      <w:lvlJc w:val="left"/>
      <w:pPr>
        <w:tabs>
          <w:tab w:val="num" w:pos="3645"/>
        </w:tabs>
        <w:ind w:left="3645" w:hanging="360"/>
      </w:pPr>
    </w:lvl>
    <w:lvl w:ilvl="5" w:tplc="0809001B" w:tentative="1">
      <w:start w:val="1"/>
      <w:numFmt w:val="lowerRoman"/>
      <w:lvlText w:val="%6."/>
      <w:lvlJc w:val="right"/>
      <w:pPr>
        <w:tabs>
          <w:tab w:val="num" w:pos="4365"/>
        </w:tabs>
        <w:ind w:left="4365" w:hanging="180"/>
      </w:pPr>
    </w:lvl>
    <w:lvl w:ilvl="6" w:tplc="0809000F" w:tentative="1">
      <w:start w:val="1"/>
      <w:numFmt w:val="decimal"/>
      <w:lvlText w:val="%7."/>
      <w:lvlJc w:val="left"/>
      <w:pPr>
        <w:tabs>
          <w:tab w:val="num" w:pos="5085"/>
        </w:tabs>
        <w:ind w:left="5085" w:hanging="360"/>
      </w:pPr>
    </w:lvl>
    <w:lvl w:ilvl="7" w:tplc="08090019" w:tentative="1">
      <w:start w:val="1"/>
      <w:numFmt w:val="lowerLetter"/>
      <w:lvlText w:val="%8."/>
      <w:lvlJc w:val="left"/>
      <w:pPr>
        <w:tabs>
          <w:tab w:val="num" w:pos="5805"/>
        </w:tabs>
        <w:ind w:left="5805" w:hanging="360"/>
      </w:pPr>
    </w:lvl>
    <w:lvl w:ilvl="8" w:tplc="0809001B" w:tentative="1">
      <w:start w:val="1"/>
      <w:numFmt w:val="lowerRoman"/>
      <w:lvlText w:val="%9."/>
      <w:lvlJc w:val="right"/>
      <w:pPr>
        <w:tabs>
          <w:tab w:val="num" w:pos="6525"/>
        </w:tabs>
        <w:ind w:left="6525"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7EFF"/>
    <w:rsid w:val="0076144A"/>
    <w:rsid w:val="00807EFF"/>
    <w:rsid w:val="00AF44CF"/>
    <w:rsid w:val="00ED749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mic Sans MS" w:eastAsiaTheme="minorHAnsi" w:hAnsi="Comic Sans MS"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7EF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807E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Normal"/>
    <w:link w:val="Heading2Char"/>
    <w:qFormat/>
    <w:rsid w:val="00807EFF"/>
    <w:pPr>
      <w:keepLines w:val="0"/>
      <w:tabs>
        <w:tab w:val="left" w:pos="284"/>
        <w:tab w:val="right" w:pos="8640"/>
      </w:tabs>
      <w:spacing w:before="240" w:after="120" w:line="360" w:lineRule="atLeast"/>
      <w:outlineLvl w:val="1"/>
    </w:pPr>
    <w:rPr>
      <w:rFonts w:ascii="Arial Black" w:eastAsia="Times" w:hAnsi="Arial Black" w:cs="Times New Roman"/>
      <w:b w:val="0"/>
      <w:bCs w:val="0"/>
      <w:color w:val="auto"/>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07EFF"/>
    <w:rPr>
      <w:rFonts w:ascii="Arial Black" w:eastAsia="Times" w:hAnsi="Arial Black" w:cs="Times New Roman"/>
      <w:kern w:val="28"/>
      <w:sz w:val="28"/>
      <w:szCs w:val="28"/>
    </w:rPr>
  </w:style>
  <w:style w:type="paragraph" w:styleId="Footer">
    <w:name w:val="footer"/>
    <w:basedOn w:val="Normal"/>
    <w:link w:val="FooterChar"/>
    <w:rsid w:val="00807EFF"/>
    <w:pPr>
      <w:tabs>
        <w:tab w:val="left" w:pos="284"/>
        <w:tab w:val="right" w:pos="7380"/>
        <w:tab w:val="right" w:pos="9072"/>
      </w:tabs>
      <w:spacing w:before="30" w:after="60" w:line="240" w:lineRule="atLeast"/>
      <w:ind w:right="170"/>
    </w:pPr>
    <w:rPr>
      <w:rFonts w:ascii="Arial" w:eastAsia="Times" w:hAnsi="Arial" w:cs="Times New Roman"/>
      <w:kern w:val="28"/>
      <w:sz w:val="18"/>
      <w:szCs w:val="20"/>
    </w:rPr>
  </w:style>
  <w:style w:type="character" w:customStyle="1" w:styleId="FooterChar">
    <w:name w:val="Footer Char"/>
    <w:basedOn w:val="DefaultParagraphFont"/>
    <w:link w:val="Footer"/>
    <w:rsid w:val="00807EFF"/>
    <w:rPr>
      <w:rFonts w:ascii="Arial" w:eastAsia="Times" w:hAnsi="Arial" w:cs="Times New Roman"/>
      <w:kern w:val="28"/>
      <w:sz w:val="18"/>
      <w:szCs w:val="20"/>
    </w:rPr>
  </w:style>
  <w:style w:type="character" w:styleId="PageNumber">
    <w:name w:val="page number"/>
    <w:basedOn w:val="DefaultParagraphFont"/>
    <w:rsid w:val="00807EFF"/>
  </w:style>
  <w:style w:type="paragraph" w:customStyle="1" w:styleId="TTtabletext">
    <w:name w:val="TT table text"/>
    <w:basedOn w:val="Normal"/>
    <w:link w:val="TTtabletextChar"/>
    <w:rsid w:val="00807EFF"/>
    <w:pPr>
      <w:tabs>
        <w:tab w:val="left" w:pos="284"/>
      </w:tabs>
      <w:spacing w:before="40" w:after="40" w:line="240" w:lineRule="atLeast"/>
    </w:pPr>
    <w:rPr>
      <w:rFonts w:ascii="Arial" w:eastAsia="Times" w:hAnsi="Arial" w:cs="Times New Roman"/>
      <w:kern w:val="28"/>
      <w:sz w:val="19"/>
      <w:szCs w:val="19"/>
    </w:rPr>
  </w:style>
  <w:style w:type="character" w:customStyle="1" w:styleId="TTtabletextChar">
    <w:name w:val="TT table text Char"/>
    <w:link w:val="TTtabletext"/>
    <w:rsid w:val="00807EFF"/>
    <w:rPr>
      <w:rFonts w:ascii="Arial" w:eastAsia="Times" w:hAnsi="Arial" w:cs="Times New Roman"/>
      <w:kern w:val="28"/>
      <w:sz w:val="19"/>
      <w:szCs w:val="19"/>
    </w:rPr>
  </w:style>
  <w:style w:type="paragraph" w:customStyle="1" w:styleId="THtablehead">
    <w:name w:val="TH table head"/>
    <w:basedOn w:val="TTtabletext"/>
    <w:link w:val="THtableheadChar"/>
    <w:rsid w:val="00807EFF"/>
    <w:pPr>
      <w:keepNext/>
    </w:pPr>
    <w:rPr>
      <w:b/>
    </w:rPr>
  </w:style>
  <w:style w:type="character" w:customStyle="1" w:styleId="THtableheadChar">
    <w:name w:val="TH table head Char"/>
    <w:link w:val="THtablehead"/>
    <w:rsid w:val="00807EFF"/>
    <w:rPr>
      <w:rFonts w:ascii="Arial" w:eastAsia="Times" w:hAnsi="Arial" w:cs="Times New Roman"/>
      <w:b/>
      <w:kern w:val="28"/>
      <w:sz w:val="19"/>
      <w:szCs w:val="19"/>
    </w:rPr>
  </w:style>
  <w:style w:type="paragraph" w:customStyle="1" w:styleId="TLtablelist">
    <w:name w:val="TL table list"/>
    <w:basedOn w:val="TTtabletext"/>
    <w:link w:val="TLtablelistChar"/>
    <w:rsid w:val="00807EFF"/>
    <w:pPr>
      <w:ind w:left="238" w:hanging="238"/>
    </w:pPr>
  </w:style>
  <w:style w:type="character" w:customStyle="1" w:styleId="TLtablelistChar">
    <w:name w:val="TL table list Char"/>
    <w:basedOn w:val="TTtabletextChar"/>
    <w:link w:val="TLtablelist"/>
    <w:rsid w:val="00807EFF"/>
    <w:rPr>
      <w:rFonts w:ascii="Arial" w:eastAsia="Times" w:hAnsi="Arial" w:cs="Times New Roman"/>
      <w:kern w:val="28"/>
      <w:sz w:val="19"/>
      <w:szCs w:val="19"/>
    </w:rPr>
  </w:style>
  <w:style w:type="paragraph" w:styleId="Header">
    <w:name w:val="header"/>
    <w:basedOn w:val="Normal"/>
    <w:link w:val="HeaderChar"/>
    <w:rsid w:val="00807EFF"/>
    <w:pPr>
      <w:tabs>
        <w:tab w:val="left" w:pos="284"/>
        <w:tab w:val="center" w:pos="4153"/>
        <w:tab w:val="right" w:pos="8306"/>
      </w:tabs>
      <w:spacing w:before="210" w:after="60" w:line="280" w:lineRule="atLeast"/>
    </w:pPr>
    <w:rPr>
      <w:rFonts w:ascii="Arial" w:eastAsia="Times" w:hAnsi="Arial" w:cs="Times New Roman"/>
      <w:kern w:val="28"/>
      <w:sz w:val="20"/>
      <w:szCs w:val="20"/>
    </w:rPr>
  </w:style>
  <w:style w:type="character" w:customStyle="1" w:styleId="HeaderChar">
    <w:name w:val="Header Char"/>
    <w:basedOn w:val="DefaultParagraphFont"/>
    <w:link w:val="Header"/>
    <w:rsid w:val="00807EFF"/>
    <w:rPr>
      <w:rFonts w:ascii="Arial" w:eastAsia="Times" w:hAnsi="Arial" w:cs="Times New Roman"/>
      <w:kern w:val="28"/>
      <w:sz w:val="20"/>
      <w:szCs w:val="20"/>
    </w:rPr>
  </w:style>
  <w:style w:type="character" w:customStyle="1" w:styleId="NBnote">
    <w:name w:val="NB note"/>
    <w:rsid w:val="00807EFF"/>
    <w:rPr>
      <w:rFonts w:ascii="Arial" w:hAnsi="Arial"/>
      <w:b/>
      <w:color w:val="FF0000"/>
    </w:rPr>
  </w:style>
  <w:style w:type="character" w:customStyle="1" w:styleId="Heading1Char">
    <w:name w:val="Heading 1 Char"/>
    <w:basedOn w:val="DefaultParagraphFont"/>
    <w:link w:val="Heading1"/>
    <w:uiPriority w:val="9"/>
    <w:rsid w:val="00807EFF"/>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80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7EF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mic Sans MS" w:eastAsiaTheme="minorHAnsi" w:hAnsi="Comic Sans MS"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7EF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807E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Normal"/>
    <w:link w:val="Heading2Char"/>
    <w:qFormat/>
    <w:rsid w:val="00807EFF"/>
    <w:pPr>
      <w:keepLines w:val="0"/>
      <w:tabs>
        <w:tab w:val="left" w:pos="284"/>
        <w:tab w:val="right" w:pos="8640"/>
      </w:tabs>
      <w:spacing w:before="240" w:after="120" w:line="360" w:lineRule="atLeast"/>
      <w:outlineLvl w:val="1"/>
    </w:pPr>
    <w:rPr>
      <w:rFonts w:ascii="Arial Black" w:eastAsia="Times" w:hAnsi="Arial Black" w:cs="Times New Roman"/>
      <w:b w:val="0"/>
      <w:bCs w:val="0"/>
      <w:color w:val="auto"/>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07EFF"/>
    <w:rPr>
      <w:rFonts w:ascii="Arial Black" w:eastAsia="Times" w:hAnsi="Arial Black" w:cs="Times New Roman"/>
      <w:kern w:val="28"/>
      <w:sz w:val="28"/>
      <w:szCs w:val="28"/>
    </w:rPr>
  </w:style>
  <w:style w:type="paragraph" w:styleId="Footer">
    <w:name w:val="footer"/>
    <w:basedOn w:val="Normal"/>
    <w:link w:val="FooterChar"/>
    <w:rsid w:val="00807EFF"/>
    <w:pPr>
      <w:tabs>
        <w:tab w:val="left" w:pos="284"/>
        <w:tab w:val="right" w:pos="7380"/>
        <w:tab w:val="right" w:pos="9072"/>
      </w:tabs>
      <w:spacing w:before="30" w:after="60" w:line="240" w:lineRule="atLeast"/>
      <w:ind w:right="170"/>
    </w:pPr>
    <w:rPr>
      <w:rFonts w:ascii="Arial" w:eastAsia="Times" w:hAnsi="Arial" w:cs="Times New Roman"/>
      <w:kern w:val="28"/>
      <w:sz w:val="18"/>
      <w:szCs w:val="20"/>
    </w:rPr>
  </w:style>
  <w:style w:type="character" w:customStyle="1" w:styleId="FooterChar">
    <w:name w:val="Footer Char"/>
    <w:basedOn w:val="DefaultParagraphFont"/>
    <w:link w:val="Footer"/>
    <w:rsid w:val="00807EFF"/>
    <w:rPr>
      <w:rFonts w:ascii="Arial" w:eastAsia="Times" w:hAnsi="Arial" w:cs="Times New Roman"/>
      <w:kern w:val="28"/>
      <w:sz w:val="18"/>
      <w:szCs w:val="20"/>
    </w:rPr>
  </w:style>
  <w:style w:type="character" w:styleId="PageNumber">
    <w:name w:val="page number"/>
    <w:basedOn w:val="DefaultParagraphFont"/>
    <w:rsid w:val="00807EFF"/>
  </w:style>
  <w:style w:type="paragraph" w:customStyle="1" w:styleId="TTtabletext">
    <w:name w:val="TT table text"/>
    <w:basedOn w:val="Normal"/>
    <w:link w:val="TTtabletextChar"/>
    <w:rsid w:val="00807EFF"/>
    <w:pPr>
      <w:tabs>
        <w:tab w:val="left" w:pos="284"/>
      </w:tabs>
      <w:spacing w:before="40" w:after="40" w:line="240" w:lineRule="atLeast"/>
    </w:pPr>
    <w:rPr>
      <w:rFonts w:ascii="Arial" w:eastAsia="Times" w:hAnsi="Arial" w:cs="Times New Roman"/>
      <w:kern w:val="28"/>
      <w:sz w:val="19"/>
      <w:szCs w:val="19"/>
    </w:rPr>
  </w:style>
  <w:style w:type="character" w:customStyle="1" w:styleId="TTtabletextChar">
    <w:name w:val="TT table text Char"/>
    <w:link w:val="TTtabletext"/>
    <w:rsid w:val="00807EFF"/>
    <w:rPr>
      <w:rFonts w:ascii="Arial" w:eastAsia="Times" w:hAnsi="Arial" w:cs="Times New Roman"/>
      <w:kern w:val="28"/>
      <w:sz w:val="19"/>
      <w:szCs w:val="19"/>
    </w:rPr>
  </w:style>
  <w:style w:type="paragraph" w:customStyle="1" w:styleId="THtablehead">
    <w:name w:val="TH table head"/>
    <w:basedOn w:val="TTtabletext"/>
    <w:link w:val="THtableheadChar"/>
    <w:rsid w:val="00807EFF"/>
    <w:pPr>
      <w:keepNext/>
    </w:pPr>
    <w:rPr>
      <w:b/>
    </w:rPr>
  </w:style>
  <w:style w:type="character" w:customStyle="1" w:styleId="THtableheadChar">
    <w:name w:val="TH table head Char"/>
    <w:link w:val="THtablehead"/>
    <w:rsid w:val="00807EFF"/>
    <w:rPr>
      <w:rFonts w:ascii="Arial" w:eastAsia="Times" w:hAnsi="Arial" w:cs="Times New Roman"/>
      <w:b/>
      <w:kern w:val="28"/>
      <w:sz w:val="19"/>
      <w:szCs w:val="19"/>
    </w:rPr>
  </w:style>
  <w:style w:type="paragraph" w:customStyle="1" w:styleId="TLtablelist">
    <w:name w:val="TL table list"/>
    <w:basedOn w:val="TTtabletext"/>
    <w:link w:val="TLtablelistChar"/>
    <w:rsid w:val="00807EFF"/>
    <w:pPr>
      <w:ind w:left="238" w:hanging="238"/>
    </w:pPr>
  </w:style>
  <w:style w:type="character" w:customStyle="1" w:styleId="TLtablelistChar">
    <w:name w:val="TL table list Char"/>
    <w:basedOn w:val="TTtabletextChar"/>
    <w:link w:val="TLtablelist"/>
    <w:rsid w:val="00807EFF"/>
    <w:rPr>
      <w:rFonts w:ascii="Arial" w:eastAsia="Times" w:hAnsi="Arial" w:cs="Times New Roman"/>
      <w:kern w:val="28"/>
      <w:sz w:val="19"/>
      <w:szCs w:val="19"/>
    </w:rPr>
  </w:style>
  <w:style w:type="paragraph" w:styleId="Header">
    <w:name w:val="header"/>
    <w:basedOn w:val="Normal"/>
    <w:link w:val="HeaderChar"/>
    <w:rsid w:val="00807EFF"/>
    <w:pPr>
      <w:tabs>
        <w:tab w:val="left" w:pos="284"/>
        <w:tab w:val="center" w:pos="4153"/>
        <w:tab w:val="right" w:pos="8306"/>
      </w:tabs>
      <w:spacing w:before="210" w:after="60" w:line="280" w:lineRule="atLeast"/>
    </w:pPr>
    <w:rPr>
      <w:rFonts w:ascii="Arial" w:eastAsia="Times" w:hAnsi="Arial" w:cs="Times New Roman"/>
      <w:kern w:val="28"/>
      <w:sz w:val="20"/>
      <w:szCs w:val="20"/>
    </w:rPr>
  </w:style>
  <w:style w:type="character" w:customStyle="1" w:styleId="HeaderChar">
    <w:name w:val="Header Char"/>
    <w:basedOn w:val="DefaultParagraphFont"/>
    <w:link w:val="Header"/>
    <w:rsid w:val="00807EFF"/>
    <w:rPr>
      <w:rFonts w:ascii="Arial" w:eastAsia="Times" w:hAnsi="Arial" w:cs="Times New Roman"/>
      <w:kern w:val="28"/>
      <w:sz w:val="20"/>
      <w:szCs w:val="20"/>
    </w:rPr>
  </w:style>
  <w:style w:type="character" w:customStyle="1" w:styleId="NBnote">
    <w:name w:val="NB note"/>
    <w:rsid w:val="00807EFF"/>
    <w:rPr>
      <w:rFonts w:ascii="Arial" w:hAnsi="Arial"/>
      <w:b/>
      <w:color w:val="FF0000"/>
    </w:rPr>
  </w:style>
  <w:style w:type="character" w:customStyle="1" w:styleId="Heading1Char">
    <w:name w:val="Heading 1 Char"/>
    <w:basedOn w:val="DefaultParagraphFont"/>
    <w:link w:val="Heading1"/>
    <w:uiPriority w:val="9"/>
    <w:rsid w:val="00807EFF"/>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80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7EF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footer" Target="footer1.xml"/><Relationship Id="rId21" Type="http://schemas.openxmlformats.org/officeDocument/2006/relationships/image" Target="media/image16.png"/><Relationship Id="rId34" Type="http://schemas.openxmlformats.org/officeDocument/2006/relationships/image" Target="media/image29.jpeg"/><Relationship Id="rId42" Type="http://schemas.openxmlformats.org/officeDocument/2006/relationships/image" Target="media/image34.emf"/><Relationship Id="rId47" Type="http://schemas.openxmlformats.org/officeDocument/2006/relationships/oleObject" Target="embeddings/oleObject1.bin"/><Relationship Id="rId50" Type="http://schemas.openxmlformats.org/officeDocument/2006/relationships/oleObject" Target="embeddings/oleObject2.bin"/><Relationship Id="rId55" Type="http://schemas.openxmlformats.org/officeDocument/2006/relationships/image" Target="media/image44.pcz"/><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png"/><Relationship Id="rId41" Type="http://schemas.openxmlformats.org/officeDocument/2006/relationships/image" Target="media/image33.png"/><Relationship Id="rId54"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emf"/><Relationship Id="rId37" Type="http://schemas.openxmlformats.org/officeDocument/2006/relationships/image" Target="media/image32.jpeg"/><Relationship Id="rId40" Type="http://schemas.openxmlformats.org/officeDocument/2006/relationships/footer" Target="footer2.xml"/><Relationship Id="rId45" Type="http://schemas.openxmlformats.org/officeDocument/2006/relationships/image" Target="media/image37.wmf"/><Relationship Id="rId53" Type="http://schemas.openxmlformats.org/officeDocument/2006/relationships/oleObject" Target="embeddings/oleObject3.bin"/><Relationship Id="rId58" Type="http://schemas.openxmlformats.org/officeDocument/2006/relationships/image" Target="media/image46.pcz"/><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jpeg"/><Relationship Id="rId49" Type="http://schemas.openxmlformats.org/officeDocument/2006/relationships/image" Target="media/image40.pcz"/><Relationship Id="rId57" Type="http://schemas.openxmlformats.org/officeDocument/2006/relationships/image" Target="media/image45.wmf"/><Relationship Id="rId61"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emf"/><Relationship Id="rId44" Type="http://schemas.openxmlformats.org/officeDocument/2006/relationships/image" Target="media/image36.png"/><Relationship Id="rId52" Type="http://schemas.openxmlformats.org/officeDocument/2006/relationships/image" Target="media/image42.pcz"/><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jpeg"/><Relationship Id="rId43" Type="http://schemas.openxmlformats.org/officeDocument/2006/relationships/image" Target="media/image35.png"/><Relationship Id="rId48" Type="http://schemas.openxmlformats.org/officeDocument/2006/relationships/image" Target="media/image39.wmf"/><Relationship Id="rId56" Type="http://schemas.openxmlformats.org/officeDocument/2006/relationships/oleObject" Target="embeddings/oleObject4.bin"/><Relationship Id="rId8" Type="http://schemas.openxmlformats.org/officeDocument/2006/relationships/image" Target="media/image3.png"/><Relationship Id="rId51"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jpeg"/><Relationship Id="rId38" Type="http://schemas.openxmlformats.org/officeDocument/2006/relationships/header" Target="header1.xml"/><Relationship Id="rId46" Type="http://schemas.openxmlformats.org/officeDocument/2006/relationships/image" Target="media/image38.pcz"/><Relationship Id="rId5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AC4D6E0</Template>
  <TotalTime>4</TotalTime>
  <Pages>11</Pages>
  <Words>1321</Words>
  <Characters>753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RM plc</Company>
  <LinksUpToDate>false</LinksUpToDate>
  <CharactersWithSpaces>8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mcglynn-k</dc:creator>
  <cp:lastModifiedBy>st-mcglynn-k</cp:lastModifiedBy>
  <cp:revision>1</cp:revision>
  <dcterms:created xsi:type="dcterms:W3CDTF">2016-11-22T14:40:00Z</dcterms:created>
  <dcterms:modified xsi:type="dcterms:W3CDTF">2016-11-22T14:46:00Z</dcterms:modified>
</cp:coreProperties>
</file>